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4"/>
  </p:sldMasterIdLst>
  <p:notesMasterIdLst>
    <p:notesMasterId r:id="rId28"/>
  </p:notesMasterIdLst>
  <p:sldIdLst>
    <p:sldId id="266" r:id="rId5"/>
    <p:sldId id="258" r:id="rId6"/>
    <p:sldId id="314" r:id="rId7"/>
    <p:sldId id="360" r:id="rId8"/>
    <p:sldId id="343" r:id="rId9"/>
    <p:sldId id="349" r:id="rId10"/>
    <p:sldId id="316" r:id="rId11"/>
    <p:sldId id="361" r:id="rId12"/>
    <p:sldId id="344" r:id="rId13"/>
    <p:sldId id="362" r:id="rId14"/>
    <p:sldId id="318" r:id="rId15"/>
    <p:sldId id="319" r:id="rId16"/>
    <p:sldId id="364" r:id="rId17"/>
    <p:sldId id="365" r:id="rId18"/>
    <p:sldId id="363" r:id="rId19"/>
    <p:sldId id="366" r:id="rId20"/>
    <p:sldId id="367" r:id="rId21"/>
    <p:sldId id="368" r:id="rId22"/>
    <p:sldId id="372" r:id="rId23"/>
    <p:sldId id="370" r:id="rId24"/>
    <p:sldId id="373" r:id="rId25"/>
    <p:sldId id="357" r:id="rId26"/>
    <p:sldId id="315" r:id="rId27"/>
  </p:sldIdLst>
  <p:sldSz cx="9144000" cy="6858000" type="screen4x3"/>
  <p:notesSz cx="7023100" cy="93091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D036E7"/>
    <a:srgbClr val="008000"/>
    <a:srgbClr val="FF8040"/>
    <a:srgbClr val="0000FF"/>
    <a:srgbClr val="DEEBF7"/>
    <a:srgbClr val="18B84D"/>
    <a:srgbClr val="52E884"/>
    <a:srgbClr val="F4D4F5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4460740-7471-4830-85DE-C1144C151851}" v="344" dt="2024-02-05T18:11:21.70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885" autoAdjust="0"/>
    <p:restoredTop sz="94660"/>
  </p:normalViewPr>
  <p:slideViewPr>
    <p:cSldViewPr snapToGrid="0">
      <p:cViewPr varScale="1">
        <p:scale>
          <a:sx n="97" d="100"/>
          <a:sy n="97" d="100"/>
        </p:scale>
        <p:origin x="1451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microsoft.com/office/2016/11/relationships/changesInfo" Target="changesInfos/changesInfo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Relationship Id="rId8" Type="http://schemas.openxmlformats.org/officeDocument/2006/relationships/slide" Target="slides/slide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lbritton, Matthew Gregory" userId="26f1b24f-6a7c-4b79-b59e-033b19862565" providerId="ADAL" clId="{74460740-7471-4830-85DE-C1144C151851}"/>
    <pc:docChg chg="undo redo custSel addSld delSld modSld sldOrd">
      <pc:chgData name="Albritton, Matthew Gregory" userId="26f1b24f-6a7c-4b79-b59e-033b19862565" providerId="ADAL" clId="{74460740-7471-4830-85DE-C1144C151851}" dt="2024-02-05T18:24:49.177" v="6653" actId="2696"/>
      <pc:docMkLst>
        <pc:docMk/>
      </pc:docMkLst>
      <pc:sldChg chg="addSp delSp modSp mod">
        <pc:chgData name="Albritton, Matthew Gregory" userId="26f1b24f-6a7c-4b79-b59e-033b19862565" providerId="ADAL" clId="{74460740-7471-4830-85DE-C1144C151851}" dt="2024-01-24T01:04:05.455" v="5695" actId="1076"/>
        <pc:sldMkLst>
          <pc:docMk/>
          <pc:sldMk cId="4301172" sldId="258"/>
        </pc:sldMkLst>
        <pc:spChg chg="add mod">
          <ac:chgData name="Albritton, Matthew Gregory" userId="26f1b24f-6a7c-4b79-b59e-033b19862565" providerId="ADAL" clId="{74460740-7471-4830-85DE-C1144C151851}" dt="2024-01-23T19:58:29.786" v="5087" actId="20577"/>
          <ac:spMkLst>
            <pc:docMk/>
            <pc:sldMk cId="4301172" sldId="258"/>
            <ac:spMk id="2" creationId="{D0AA24DE-3416-9E67-C0C5-02FEED1B5E10}"/>
          </ac:spMkLst>
        </pc:spChg>
        <pc:spChg chg="add mod">
          <ac:chgData name="Albritton, Matthew Gregory" userId="26f1b24f-6a7c-4b79-b59e-033b19862565" providerId="ADAL" clId="{74460740-7471-4830-85DE-C1144C151851}" dt="2024-01-24T01:04:02.445" v="5694" actId="1076"/>
          <ac:spMkLst>
            <pc:docMk/>
            <pc:sldMk cId="4301172" sldId="258"/>
            <ac:spMk id="5" creationId="{49765DCE-C6BF-A601-340E-377F9C7587E4}"/>
          </ac:spMkLst>
        </pc:spChg>
        <pc:spChg chg="mod">
          <ac:chgData name="Albritton, Matthew Gregory" userId="26f1b24f-6a7c-4b79-b59e-033b19862565" providerId="ADAL" clId="{74460740-7471-4830-85DE-C1144C151851}" dt="2024-01-24T01:04:05.455" v="5695" actId="1076"/>
          <ac:spMkLst>
            <pc:docMk/>
            <pc:sldMk cId="4301172" sldId="258"/>
            <ac:spMk id="10" creationId="{00968D98-5460-43E1-AB53-E5C27087C91E}"/>
          </ac:spMkLst>
        </pc:spChg>
        <pc:spChg chg="mod">
          <ac:chgData name="Albritton, Matthew Gregory" userId="26f1b24f-6a7c-4b79-b59e-033b19862565" providerId="ADAL" clId="{74460740-7471-4830-85DE-C1144C151851}" dt="2024-01-23T19:57:18.263" v="5006" actId="1076"/>
          <ac:spMkLst>
            <pc:docMk/>
            <pc:sldMk cId="4301172" sldId="258"/>
            <ac:spMk id="13" creationId="{048E8AB4-6C32-411E-A4F2-B20C96BED751}"/>
          </ac:spMkLst>
        </pc:spChg>
        <pc:graphicFrameChg chg="del">
          <ac:chgData name="Albritton, Matthew Gregory" userId="26f1b24f-6a7c-4b79-b59e-033b19862565" providerId="ADAL" clId="{74460740-7471-4830-85DE-C1144C151851}" dt="2024-01-22T01:49:23.685" v="3" actId="478"/>
          <ac:graphicFrameMkLst>
            <pc:docMk/>
            <pc:sldMk cId="4301172" sldId="258"/>
            <ac:graphicFrameMk id="3" creationId="{8622F770-5990-64BA-AB55-E074CFE30F95}"/>
          </ac:graphicFrameMkLst>
        </pc:graphicFrameChg>
        <pc:graphicFrameChg chg="del">
          <ac:chgData name="Albritton, Matthew Gregory" userId="26f1b24f-6a7c-4b79-b59e-033b19862565" providerId="ADAL" clId="{74460740-7471-4830-85DE-C1144C151851}" dt="2024-01-22T01:49:21.145" v="2" actId="478"/>
          <ac:graphicFrameMkLst>
            <pc:docMk/>
            <pc:sldMk cId="4301172" sldId="258"/>
            <ac:graphicFrameMk id="4" creationId="{CC49B0EA-EAAC-90A4-1B97-40421304958E}"/>
          </ac:graphicFrameMkLst>
        </pc:graphicFrameChg>
        <pc:graphicFrameChg chg="del">
          <ac:chgData name="Albritton, Matthew Gregory" userId="26f1b24f-6a7c-4b79-b59e-033b19862565" providerId="ADAL" clId="{74460740-7471-4830-85DE-C1144C151851}" dt="2024-01-22T01:49:23.685" v="3" actId="478"/>
          <ac:graphicFrameMkLst>
            <pc:docMk/>
            <pc:sldMk cId="4301172" sldId="258"/>
            <ac:graphicFrameMk id="6" creationId="{AF5A6693-3A38-580E-582C-5CA8C9F2436D}"/>
          </ac:graphicFrameMkLst>
        </pc:graphicFrameChg>
        <pc:graphicFrameChg chg="del">
          <ac:chgData name="Albritton, Matthew Gregory" userId="26f1b24f-6a7c-4b79-b59e-033b19862565" providerId="ADAL" clId="{74460740-7471-4830-85DE-C1144C151851}" dt="2024-01-22T01:49:23.685" v="3" actId="478"/>
          <ac:graphicFrameMkLst>
            <pc:docMk/>
            <pc:sldMk cId="4301172" sldId="258"/>
            <ac:graphicFrameMk id="8" creationId="{08F316EA-CBD8-B2BF-7521-BB7930FA0A38}"/>
          </ac:graphicFrameMkLst>
        </pc:graphicFrameChg>
        <pc:graphicFrameChg chg="del">
          <ac:chgData name="Albritton, Matthew Gregory" userId="26f1b24f-6a7c-4b79-b59e-033b19862565" providerId="ADAL" clId="{74460740-7471-4830-85DE-C1144C151851}" dt="2024-01-22T01:49:21.145" v="2" actId="478"/>
          <ac:graphicFrameMkLst>
            <pc:docMk/>
            <pc:sldMk cId="4301172" sldId="258"/>
            <ac:graphicFrameMk id="9" creationId="{9E796049-1407-D9FF-21F6-D9F18BB91DE4}"/>
          </ac:graphicFrameMkLst>
        </pc:graphicFrameChg>
      </pc:sldChg>
      <pc:sldChg chg="addSp delSp modSp mod delAnim modAnim">
        <pc:chgData name="Albritton, Matthew Gregory" userId="26f1b24f-6a7c-4b79-b59e-033b19862565" providerId="ADAL" clId="{74460740-7471-4830-85DE-C1144C151851}" dt="2024-01-24T01:17:16.444" v="5715" actId="1076"/>
        <pc:sldMkLst>
          <pc:docMk/>
          <pc:sldMk cId="209422959" sldId="266"/>
        </pc:sldMkLst>
        <pc:spChg chg="add del mod">
          <ac:chgData name="Albritton, Matthew Gregory" userId="26f1b24f-6a7c-4b79-b59e-033b19862565" providerId="ADAL" clId="{74460740-7471-4830-85DE-C1144C151851}" dt="2024-01-24T01:15:46.872" v="5705" actId="478"/>
          <ac:spMkLst>
            <pc:docMk/>
            <pc:sldMk cId="209422959" sldId="266"/>
            <ac:spMk id="3" creationId="{1FEE74E8-D780-20BA-476A-3E2E0B800091}"/>
          </ac:spMkLst>
        </pc:spChg>
        <pc:spChg chg="mod">
          <ac:chgData name="Albritton, Matthew Gregory" userId="26f1b24f-6a7c-4b79-b59e-033b19862565" providerId="ADAL" clId="{74460740-7471-4830-85DE-C1144C151851}" dt="2024-01-23T19:56:25.060" v="4973"/>
          <ac:spMkLst>
            <pc:docMk/>
            <pc:sldMk cId="209422959" sldId="266"/>
            <ac:spMk id="9" creationId="{A6C70944-94BE-4633-A7F2-0FE5E834328D}"/>
          </ac:spMkLst>
        </pc:spChg>
        <pc:spChg chg="mod">
          <ac:chgData name="Albritton, Matthew Gregory" userId="26f1b24f-6a7c-4b79-b59e-033b19862565" providerId="ADAL" clId="{74460740-7471-4830-85DE-C1144C151851}" dt="2024-01-22T17:18:17.089" v="54" actId="20577"/>
          <ac:spMkLst>
            <pc:docMk/>
            <pc:sldMk cId="209422959" sldId="266"/>
            <ac:spMk id="10" creationId="{E7114F64-9EC1-4A1A-965B-2D830235956A}"/>
          </ac:spMkLst>
        </pc:spChg>
        <pc:spChg chg="mod">
          <ac:chgData name="Albritton, Matthew Gregory" userId="26f1b24f-6a7c-4b79-b59e-033b19862565" providerId="ADAL" clId="{74460740-7471-4830-85DE-C1144C151851}" dt="2024-01-24T01:16:10.537" v="5706"/>
          <ac:spMkLst>
            <pc:docMk/>
            <pc:sldMk cId="209422959" sldId="266"/>
            <ac:spMk id="11" creationId="{E4F65486-FD29-7831-A263-E62189DC6575}"/>
          </ac:spMkLst>
        </pc:spChg>
        <pc:spChg chg="mod">
          <ac:chgData name="Albritton, Matthew Gregory" userId="26f1b24f-6a7c-4b79-b59e-033b19862565" providerId="ADAL" clId="{74460740-7471-4830-85DE-C1144C151851}" dt="2024-01-24T01:16:10.537" v="5706"/>
          <ac:spMkLst>
            <pc:docMk/>
            <pc:sldMk cId="209422959" sldId="266"/>
            <ac:spMk id="12" creationId="{51EB032D-DF8D-F53B-7180-41BAE8EDEFBD}"/>
          </ac:spMkLst>
        </pc:spChg>
        <pc:spChg chg="mod">
          <ac:chgData name="Albritton, Matthew Gregory" userId="26f1b24f-6a7c-4b79-b59e-033b19862565" providerId="ADAL" clId="{74460740-7471-4830-85DE-C1144C151851}" dt="2024-01-24T01:16:10.537" v="5706"/>
          <ac:spMkLst>
            <pc:docMk/>
            <pc:sldMk cId="209422959" sldId="266"/>
            <ac:spMk id="13" creationId="{10CF8EF1-1816-05E3-7FDC-70272540C5D8}"/>
          </ac:spMkLst>
        </pc:spChg>
        <pc:grpChg chg="add mod">
          <ac:chgData name="Albritton, Matthew Gregory" userId="26f1b24f-6a7c-4b79-b59e-033b19862565" providerId="ADAL" clId="{74460740-7471-4830-85DE-C1144C151851}" dt="2024-01-24T01:16:12.720" v="5707" actId="1076"/>
          <ac:grpSpMkLst>
            <pc:docMk/>
            <pc:sldMk cId="209422959" sldId="266"/>
            <ac:grpSpMk id="6" creationId="{3202472F-938F-863E-F67E-7BDB54E1907C}"/>
          </ac:grpSpMkLst>
        </pc:grpChg>
        <pc:graphicFrameChg chg="del">
          <ac:chgData name="Albritton, Matthew Gregory" userId="26f1b24f-6a7c-4b79-b59e-033b19862565" providerId="ADAL" clId="{74460740-7471-4830-85DE-C1144C151851}" dt="2024-01-22T01:49:17.736" v="1" actId="478"/>
          <ac:graphicFrameMkLst>
            <pc:docMk/>
            <pc:sldMk cId="209422959" sldId="266"/>
            <ac:graphicFrameMk id="2" creationId="{6272AA77-6D64-DAAE-8188-B69F3C2E1ECC}"/>
          </ac:graphicFrameMkLst>
        </pc:graphicFrameChg>
        <pc:graphicFrameChg chg="del mod">
          <ac:chgData name="Albritton, Matthew Gregory" userId="26f1b24f-6a7c-4b79-b59e-033b19862565" providerId="ADAL" clId="{74460740-7471-4830-85DE-C1144C151851}" dt="2024-01-24T01:16:15.055" v="5708" actId="478"/>
          <ac:graphicFrameMkLst>
            <pc:docMk/>
            <pc:sldMk cId="209422959" sldId="266"/>
            <ac:graphicFrameMk id="17" creationId="{84DD094C-146A-C165-42F4-8192A86A80FB}"/>
          </ac:graphicFrameMkLst>
        </pc:graphicFrameChg>
        <pc:graphicFrameChg chg="del mod">
          <ac:chgData name="Albritton, Matthew Gregory" userId="26f1b24f-6a7c-4b79-b59e-033b19862565" providerId="ADAL" clId="{74460740-7471-4830-85DE-C1144C151851}" dt="2024-01-24T01:16:18.012" v="5709" actId="478"/>
          <ac:graphicFrameMkLst>
            <pc:docMk/>
            <pc:sldMk cId="209422959" sldId="266"/>
            <ac:graphicFrameMk id="18" creationId="{11A83111-000B-576E-37ED-E5CA79255C54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4T01:16:51.416" v="5713" actId="1076"/>
          <ac:graphicFrameMkLst>
            <pc:docMk/>
            <pc:sldMk cId="209422959" sldId="266"/>
            <ac:graphicFrameMk id="19" creationId="{EC3BFABD-DE39-7F2A-B205-B4FDB4FAC2A7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4T01:16:44.582" v="5712" actId="478"/>
          <ac:graphicFrameMkLst>
            <pc:docMk/>
            <pc:sldMk cId="209422959" sldId="266"/>
            <ac:graphicFrameMk id="20" creationId="{E79D0783-98DD-5DB8-236E-7D4E1293E896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4T01:17:16.444" v="5715" actId="1076"/>
          <ac:graphicFrameMkLst>
            <pc:docMk/>
            <pc:sldMk cId="209422959" sldId="266"/>
            <ac:graphicFrameMk id="21" creationId="{53A2E97B-F0B4-1F76-7156-8E01299EA800}"/>
          </ac:graphicFrameMkLst>
        </pc:graphicFrameChg>
        <pc:picChg chg="mod">
          <ac:chgData name="Albritton, Matthew Gregory" userId="26f1b24f-6a7c-4b79-b59e-033b19862565" providerId="ADAL" clId="{74460740-7471-4830-85DE-C1144C151851}" dt="2024-01-24T01:16:10.537" v="5706"/>
          <ac:picMkLst>
            <pc:docMk/>
            <pc:sldMk cId="209422959" sldId="266"/>
            <ac:picMk id="7" creationId="{88CF6F02-A8DD-F597-DF76-D12A9DCC0144}"/>
          </ac:picMkLst>
        </pc:picChg>
        <pc:cxnChg chg="mod">
          <ac:chgData name="Albritton, Matthew Gregory" userId="26f1b24f-6a7c-4b79-b59e-033b19862565" providerId="ADAL" clId="{74460740-7471-4830-85DE-C1144C151851}" dt="2024-01-24T01:16:10.537" v="5706"/>
          <ac:cxnSpMkLst>
            <pc:docMk/>
            <pc:sldMk cId="209422959" sldId="266"/>
            <ac:cxnSpMk id="14" creationId="{F139263B-1276-9F5E-0FFB-5B922579D64A}"/>
          </ac:cxnSpMkLst>
        </pc:cxnChg>
        <pc:cxnChg chg="mod">
          <ac:chgData name="Albritton, Matthew Gregory" userId="26f1b24f-6a7c-4b79-b59e-033b19862565" providerId="ADAL" clId="{74460740-7471-4830-85DE-C1144C151851}" dt="2024-01-24T01:16:10.537" v="5706"/>
          <ac:cxnSpMkLst>
            <pc:docMk/>
            <pc:sldMk cId="209422959" sldId="266"/>
            <ac:cxnSpMk id="15" creationId="{6D7765A1-CC5E-0CC4-CE1A-1E985C94677F}"/>
          </ac:cxnSpMkLst>
        </pc:cxnChg>
        <pc:cxnChg chg="mod">
          <ac:chgData name="Albritton, Matthew Gregory" userId="26f1b24f-6a7c-4b79-b59e-033b19862565" providerId="ADAL" clId="{74460740-7471-4830-85DE-C1144C151851}" dt="2024-01-24T01:16:10.537" v="5706"/>
          <ac:cxnSpMkLst>
            <pc:docMk/>
            <pc:sldMk cId="209422959" sldId="266"/>
            <ac:cxnSpMk id="16" creationId="{6AAFAB6B-B591-CDA9-3D69-8238DBEA814C}"/>
          </ac:cxnSpMkLst>
        </pc:cxnChg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3386025451" sldId="278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1908255209" sldId="279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4277010867" sldId="280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4209402095" sldId="281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3684516992" sldId="282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258770047" sldId="284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3222587137" sldId="285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3182468192" sldId="286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1105983278" sldId="287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1507113005" sldId="289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1412556451" sldId="291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269233513" sldId="294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1306281043" sldId="295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2814539064" sldId="296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2102838607" sldId="297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3113853919" sldId="298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2484757062" sldId="299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1724182517" sldId="300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2385475641" sldId="301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2347157013" sldId="302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171363275" sldId="303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4273660401" sldId="304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3323973189" sldId="305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270268854" sldId="306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1882732268" sldId="307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3534712672" sldId="308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3597068425" sldId="309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1177508864" sldId="310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4096966323" sldId="311"/>
        </pc:sldMkLst>
      </pc:sldChg>
      <pc:sldChg chg="del">
        <pc:chgData name="Albritton, Matthew Gregory" userId="26f1b24f-6a7c-4b79-b59e-033b19862565" providerId="ADAL" clId="{74460740-7471-4830-85DE-C1144C151851}" dt="2024-01-22T01:49:14.840" v="0" actId="47"/>
        <pc:sldMkLst>
          <pc:docMk/>
          <pc:sldMk cId="416561716" sldId="313"/>
        </pc:sldMkLst>
      </pc:sldChg>
      <pc:sldChg chg="addSp delSp modSp mod addAnim delAnim modAnim">
        <pc:chgData name="Albritton, Matthew Gregory" userId="26f1b24f-6a7c-4b79-b59e-033b19862565" providerId="ADAL" clId="{74460740-7471-4830-85DE-C1144C151851}" dt="2024-01-29T16:47:34.187" v="6284" actId="20577"/>
        <pc:sldMkLst>
          <pc:docMk/>
          <pc:sldMk cId="3304257234" sldId="314"/>
        </pc:sldMkLst>
        <pc:spChg chg="add del mod ord">
          <ac:chgData name="Albritton, Matthew Gregory" userId="26f1b24f-6a7c-4b79-b59e-033b19862565" providerId="ADAL" clId="{74460740-7471-4830-85DE-C1144C151851}" dt="2024-01-23T01:53:38.766" v="2061" actId="21"/>
          <ac:spMkLst>
            <pc:docMk/>
            <pc:sldMk cId="3304257234" sldId="314"/>
            <ac:spMk id="8" creationId="{1FEE74E8-D780-20BA-476A-3E2E0B800091}"/>
          </ac:spMkLst>
        </pc:spChg>
        <pc:spChg chg="del">
          <ac:chgData name="Albritton, Matthew Gregory" userId="26f1b24f-6a7c-4b79-b59e-033b19862565" providerId="ADAL" clId="{74460740-7471-4830-85DE-C1144C151851}" dt="2024-01-22T01:49:32.927" v="4" actId="478"/>
          <ac:spMkLst>
            <pc:docMk/>
            <pc:sldMk cId="3304257234" sldId="314"/>
            <ac:spMk id="9" creationId="{B46A5F17-25FC-4993-8CA4-89E097A59422}"/>
          </ac:spMkLst>
        </pc:spChg>
        <pc:spChg chg="del">
          <ac:chgData name="Albritton, Matthew Gregory" userId="26f1b24f-6a7c-4b79-b59e-033b19862565" providerId="ADAL" clId="{74460740-7471-4830-85DE-C1144C151851}" dt="2024-01-22T01:49:32.927" v="4" actId="478"/>
          <ac:spMkLst>
            <pc:docMk/>
            <pc:sldMk cId="3304257234" sldId="314"/>
            <ac:spMk id="10" creationId="{DEE29FA3-DC9F-7694-21B0-244991AF38CF}"/>
          </ac:spMkLst>
        </pc:spChg>
        <pc:spChg chg="del">
          <ac:chgData name="Albritton, Matthew Gregory" userId="26f1b24f-6a7c-4b79-b59e-033b19862565" providerId="ADAL" clId="{74460740-7471-4830-85DE-C1144C151851}" dt="2024-01-22T01:49:32.927" v="4" actId="478"/>
          <ac:spMkLst>
            <pc:docMk/>
            <pc:sldMk cId="3304257234" sldId="314"/>
            <ac:spMk id="12" creationId="{2BF4CABB-6DB2-2B4B-3BF9-E3E153D4407C}"/>
          </ac:spMkLst>
        </pc:spChg>
        <pc:spChg chg="del">
          <ac:chgData name="Albritton, Matthew Gregory" userId="26f1b24f-6a7c-4b79-b59e-033b19862565" providerId="ADAL" clId="{74460740-7471-4830-85DE-C1144C151851}" dt="2024-01-22T01:49:32.927" v="4" actId="478"/>
          <ac:spMkLst>
            <pc:docMk/>
            <pc:sldMk cId="3304257234" sldId="314"/>
            <ac:spMk id="13" creationId="{4130F1A9-BE57-7FEC-C945-47A0A359E90C}"/>
          </ac:spMkLst>
        </pc:spChg>
        <pc:spChg chg="del">
          <ac:chgData name="Albritton, Matthew Gregory" userId="26f1b24f-6a7c-4b79-b59e-033b19862565" providerId="ADAL" clId="{74460740-7471-4830-85DE-C1144C151851}" dt="2024-01-22T01:49:32.927" v="4" actId="478"/>
          <ac:spMkLst>
            <pc:docMk/>
            <pc:sldMk cId="3304257234" sldId="314"/>
            <ac:spMk id="14" creationId="{EACB0A5D-B1F2-ACAB-3279-3353FDE24E70}"/>
          </ac:spMkLst>
        </pc:spChg>
        <pc:spChg chg="del">
          <ac:chgData name="Albritton, Matthew Gregory" userId="26f1b24f-6a7c-4b79-b59e-033b19862565" providerId="ADAL" clId="{74460740-7471-4830-85DE-C1144C151851}" dt="2024-01-22T01:49:35.434" v="5" actId="478"/>
          <ac:spMkLst>
            <pc:docMk/>
            <pc:sldMk cId="3304257234" sldId="314"/>
            <ac:spMk id="15" creationId="{B696D6E5-0257-8357-876C-E919797CA53E}"/>
          </ac:spMkLst>
        </pc:spChg>
        <pc:spChg chg="mod">
          <ac:chgData name="Albritton, Matthew Gregory" userId="26f1b24f-6a7c-4b79-b59e-033b19862565" providerId="ADAL" clId="{74460740-7471-4830-85DE-C1144C151851}" dt="2024-01-23T02:53:12.317" v="2155" actId="20577"/>
          <ac:spMkLst>
            <pc:docMk/>
            <pc:sldMk cId="3304257234" sldId="314"/>
            <ac:spMk id="16" creationId="{62B21199-3E21-4B70-8FA0-E0537FC1264D}"/>
          </ac:spMkLst>
        </pc:spChg>
        <pc:spChg chg="del">
          <ac:chgData name="Albritton, Matthew Gregory" userId="26f1b24f-6a7c-4b79-b59e-033b19862565" providerId="ADAL" clId="{74460740-7471-4830-85DE-C1144C151851}" dt="2024-01-22T01:49:32.927" v="4" actId="478"/>
          <ac:spMkLst>
            <pc:docMk/>
            <pc:sldMk cId="3304257234" sldId="314"/>
            <ac:spMk id="18" creationId="{E7F6F8BA-FABB-06F9-5222-42408A48EEF3}"/>
          </ac:spMkLst>
        </pc:spChg>
        <pc:spChg chg="add mod topLvl">
          <ac:chgData name="Albritton, Matthew Gregory" userId="26f1b24f-6a7c-4b79-b59e-033b19862565" providerId="ADAL" clId="{74460740-7471-4830-85DE-C1144C151851}" dt="2024-01-23T01:57:50.162" v="2119" actId="165"/>
          <ac:spMkLst>
            <pc:docMk/>
            <pc:sldMk cId="3304257234" sldId="314"/>
            <ac:spMk id="21" creationId="{91E619A8-6114-FD22-BDA3-C089F463DA37}"/>
          </ac:spMkLst>
        </pc:spChg>
        <pc:spChg chg="add mod topLvl">
          <ac:chgData name="Albritton, Matthew Gregory" userId="26f1b24f-6a7c-4b79-b59e-033b19862565" providerId="ADAL" clId="{74460740-7471-4830-85DE-C1144C151851}" dt="2024-01-23T01:59:42.653" v="2134" actId="164"/>
          <ac:spMkLst>
            <pc:docMk/>
            <pc:sldMk cId="3304257234" sldId="314"/>
            <ac:spMk id="22" creationId="{4270D60D-8361-28F8-FEC2-3494790DA390}"/>
          </ac:spMkLst>
        </pc:spChg>
        <pc:spChg chg="mod">
          <ac:chgData name="Albritton, Matthew Gregory" userId="26f1b24f-6a7c-4b79-b59e-033b19862565" providerId="ADAL" clId="{74460740-7471-4830-85DE-C1144C151851}" dt="2024-01-29T16:47:34.187" v="6284" actId="20577"/>
          <ac:spMkLst>
            <pc:docMk/>
            <pc:sldMk cId="3304257234" sldId="314"/>
            <ac:spMk id="25" creationId="{F6C02DC2-7852-4A77-93A8-3CC361803FDE}"/>
          </ac:spMkLst>
        </pc:spChg>
        <pc:spChg chg="add mod">
          <ac:chgData name="Albritton, Matthew Gregory" userId="26f1b24f-6a7c-4b79-b59e-033b19862565" providerId="ADAL" clId="{74460740-7471-4830-85DE-C1144C151851}" dt="2024-01-23T01:59:46.029" v="2135" actId="164"/>
          <ac:spMkLst>
            <pc:docMk/>
            <pc:sldMk cId="3304257234" sldId="314"/>
            <ac:spMk id="26" creationId="{21B2CEAA-FDB9-20CE-6AF5-D143B6D2E699}"/>
          </ac:spMkLst>
        </pc:spChg>
        <pc:spChg chg="add del">
          <ac:chgData name="Albritton, Matthew Gregory" userId="26f1b24f-6a7c-4b79-b59e-033b19862565" providerId="ADAL" clId="{74460740-7471-4830-85DE-C1144C151851}" dt="2024-01-23T01:55:24.560" v="2076" actId="22"/>
          <ac:spMkLst>
            <pc:docMk/>
            <pc:sldMk cId="3304257234" sldId="314"/>
            <ac:spMk id="28" creationId="{4A316590-6AD1-F065-DEBE-D0EF204B0C38}"/>
          </ac:spMkLst>
        </pc:spChg>
        <pc:spChg chg="add del">
          <ac:chgData name="Albritton, Matthew Gregory" userId="26f1b24f-6a7c-4b79-b59e-033b19862565" providerId="ADAL" clId="{74460740-7471-4830-85DE-C1144C151851}" dt="2024-01-23T01:55:26.892" v="2078" actId="22"/>
          <ac:spMkLst>
            <pc:docMk/>
            <pc:sldMk cId="3304257234" sldId="314"/>
            <ac:spMk id="30" creationId="{7E466168-C854-C7E8-E472-C116D1FAF6A9}"/>
          </ac:spMkLst>
        </pc:spChg>
        <pc:spChg chg="add mod">
          <ac:chgData name="Albritton, Matthew Gregory" userId="26f1b24f-6a7c-4b79-b59e-033b19862565" providerId="ADAL" clId="{74460740-7471-4830-85DE-C1144C151851}" dt="2024-01-24T01:03:52.423" v="5693" actId="1076"/>
          <ac:spMkLst>
            <pc:docMk/>
            <pc:sldMk cId="3304257234" sldId="314"/>
            <ac:spMk id="32" creationId="{B6F22A8B-02DC-319B-335F-84422161A0CD}"/>
          </ac:spMkLst>
        </pc:spChg>
        <pc:spChg chg="add del mod">
          <ac:chgData name="Albritton, Matthew Gregory" userId="26f1b24f-6a7c-4b79-b59e-033b19862565" providerId="ADAL" clId="{74460740-7471-4830-85DE-C1144C151851}" dt="2024-01-23T06:38:33.412" v="2174" actId="478"/>
          <ac:spMkLst>
            <pc:docMk/>
            <pc:sldMk cId="3304257234" sldId="314"/>
            <ac:spMk id="38" creationId="{AFF053A3-639F-8480-A4E8-49BDEDBCD35C}"/>
          </ac:spMkLst>
        </pc:spChg>
        <pc:grpChg chg="add del mod topLvl">
          <ac:chgData name="Albritton, Matthew Gregory" userId="26f1b24f-6a7c-4b79-b59e-033b19862565" providerId="ADAL" clId="{74460740-7471-4830-85DE-C1144C151851}" dt="2024-01-23T01:58:00.814" v="2120" actId="165"/>
          <ac:grpSpMkLst>
            <pc:docMk/>
            <pc:sldMk cId="3304257234" sldId="314"/>
            <ac:grpSpMk id="19" creationId="{2CD3DD23-2481-2BFE-11D5-B427E1F017CA}"/>
          </ac:grpSpMkLst>
        </pc:grpChg>
        <pc:grpChg chg="add del mod">
          <ac:chgData name="Albritton, Matthew Gregory" userId="26f1b24f-6a7c-4b79-b59e-033b19862565" providerId="ADAL" clId="{74460740-7471-4830-85DE-C1144C151851}" dt="2024-01-23T01:57:50.162" v="2119" actId="165"/>
          <ac:grpSpMkLst>
            <pc:docMk/>
            <pc:sldMk cId="3304257234" sldId="314"/>
            <ac:grpSpMk id="23" creationId="{198F5781-2AA4-78F4-E6F5-5F9EA5A45D9D}"/>
          </ac:grpSpMkLst>
        </pc:grpChg>
        <pc:grpChg chg="add mod">
          <ac:chgData name="Albritton, Matthew Gregory" userId="26f1b24f-6a7c-4b79-b59e-033b19862565" providerId="ADAL" clId="{74460740-7471-4830-85DE-C1144C151851}" dt="2024-01-23T01:58:51.070" v="2128" actId="164"/>
          <ac:grpSpMkLst>
            <pc:docMk/>
            <pc:sldMk cId="3304257234" sldId="314"/>
            <ac:grpSpMk id="34" creationId="{D0A1A87F-C818-1F0F-1D89-F0815088EDFE}"/>
          </ac:grpSpMkLst>
        </pc:grpChg>
        <pc:grpChg chg="add mod">
          <ac:chgData name="Albritton, Matthew Gregory" userId="26f1b24f-6a7c-4b79-b59e-033b19862565" providerId="ADAL" clId="{74460740-7471-4830-85DE-C1144C151851}" dt="2024-01-23T01:59:46.029" v="2135" actId="164"/>
          <ac:grpSpMkLst>
            <pc:docMk/>
            <pc:sldMk cId="3304257234" sldId="314"/>
            <ac:grpSpMk id="35" creationId="{FD6C3B40-A927-A644-7B73-5E03C318314C}"/>
          </ac:grpSpMkLst>
        </pc:grpChg>
        <pc:grpChg chg="add mod">
          <ac:chgData name="Albritton, Matthew Gregory" userId="26f1b24f-6a7c-4b79-b59e-033b19862565" providerId="ADAL" clId="{74460740-7471-4830-85DE-C1144C151851}" dt="2024-01-23T01:59:50.450" v="2136" actId="164"/>
          <ac:grpSpMkLst>
            <pc:docMk/>
            <pc:sldMk cId="3304257234" sldId="314"/>
            <ac:grpSpMk id="36" creationId="{4416C561-AA0B-ADB5-D32A-163FDEBD7EA2}"/>
          </ac:grpSpMkLst>
        </pc:grpChg>
        <pc:grpChg chg="add del mod">
          <ac:chgData name="Albritton, Matthew Gregory" userId="26f1b24f-6a7c-4b79-b59e-033b19862565" providerId="ADAL" clId="{74460740-7471-4830-85DE-C1144C151851}" dt="2024-01-23T06:37:57.988" v="2168" actId="478"/>
          <ac:grpSpMkLst>
            <pc:docMk/>
            <pc:sldMk cId="3304257234" sldId="314"/>
            <ac:grpSpMk id="37" creationId="{2EDDA821-80AC-411D-FE79-7EEFF9CA277C}"/>
          </ac:grpSpMkLst>
        </pc:grpChg>
        <pc:graphicFrameChg chg="del">
          <ac:chgData name="Albritton, Matthew Gregory" userId="26f1b24f-6a7c-4b79-b59e-033b19862565" providerId="ADAL" clId="{74460740-7471-4830-85DE-C1144C151851}" dt="2024-01-22T01:49:32.927" v="4" actId="478"/>
          <ac:graphicFrameMkLst>
            <pc:docMk/>
            <pc:sldMk cId="3304257234" sldId="314"/>
            <ac:graphicFrameMk id="2" creationId="{0F3974C5-4F17-2E15-777B-E372E6B09312}"/>
          </ac:graphicFrameMkLst>
        </pc:graphicFrameChg>
        <pc:graphicFrameChg chg="del">
          <ac:chgData name="Albritton, Matthew Gregory" userId="26f1b24f-6a7c-4b79-b59e-033b19862565" providerId="ADAL" clId="{74460740-7471-4830-85DE-C1144C151851}" dt="2024-01-22T01:49:32.927" v="4" actId="478"/>
          <ac:graphicFrameMkLst>
            <pc:docMk/>
            <pc:sldMk cId="3304257234" sldId="314"/>
            <ac:graphicFrameMk id="5" creationId="{36DDD3F8-2E8C-25B1-B2FB-EFBF6F098A74}"/>
          </ac:graphicFrameMkLst>
        </pc:graphicFrameChg>
        <pc:graphicFrameChg chg="del">
          <ac:chgData name="Albritton, Matthew Gregory" userId="26f1b24f-6a7c-4b79-b59e-033b19862565" providerId="ADAL" clId="{74460740-7471-4830-85DE-C1144C151851}" dt="2024-01-22T01:49:32.927" v="4" actId="478"/>
          <ac:graphicFrameMkLst>
            <pc:docMk/>
            <pc:sldMk cId="3304257234" sldId="314"/>
            <ac:graphicFrameMk id="6" creationId="{B07204B1-E9B0-C1D8-714E-B67DD1A440AE}"/>
          </ac:graphicFrameMkLst>
        </pc:graphicFrameChg>
        <pc:graphicFrameChg chg="del">
          <ac:chgData name="Albritton, Matthew Gregory" userId="26f1b24f-6a7c-4b79-b59e-033b19862565" providerId="ADAL" clId="{74460740-7471-4830-85DE-C1144C151851}" dt="2024-01-22T01:49:32.927" v="4" actId="478"/>
          <ac:graphicFrameMkLst>
            <pc:docMk/>
            <pc:sldMk cId="3304257234" sldId="314"/>
            <ac:graphicFrameMk id="7" creationId="{9FB9235B-52C7-78DF-8634-4685BCD494BD}"/>
          </ac:graphicFrameMkLst>
        </pc:graphicFrameChg>
        <pc:picChg chg="add del mod topLvl modCrop">
          <ac:chgData name="Albritton, Matthew Gregory" userId="26f1b24f-6a7c-4b79-b59e-033b19862565" providerId="ADAL" clId="{74460740-7471-4830-85DE-C1144C151851}" dt="2024-01-23T01:59:27.082" v="2132" actId="478"/>
          <ac:picMkLst>
            <pc:docMk/>
            <pc:sldMk cId="3304257234" sldId="314"/>
            <ac:picMk id="4" creationId="{A1639F21-8D7A-D2F1-6EBA-42F1FA0C4DD2}"/>
          </ac:picMkLst>
        </pc:picChg>
        <pc:picChg chg="add mod topLvl modCrop">
          <ac:chgData name="Albritton, Matthew Gregory" userId="26f1b24f-6a7c-4b79-b59e-033b19862565" providerId="ADAL" clId="{74460740-7471-4830-85DE-C1144C151851}" dt="2024-01-24T01:03:45.159" v="5690" actId="1076"/>
          <ac:picMkLst>
            <pc:docMk/>
            <pc:sldMk cId="3304257234" sldId="314"/>
            <ac:picMk id="11" creationId="{82C42871-6971-21F5-C57C-5D2415B3EC34}"/>
          </ac:picMkLst>
        </pc:picChg>
        <pc:picChg chg="add mod topLvl">
          <ac:chgData name="Albritton, Matthew Gregory" userId="26f1b24f-6a7c-4b79-b59e-033b19862565" providerId="ADAL" clId="{74460740-7471-4830-85DE-C1144C151851}" dt="2024-01-23T01:59:42.653" v="2134" actId="164"/>
          <ac:picMkLst>
            <pc:docMk/>
            <pc:sldMk cId="3304257234" sldId="314"/>
            <ac:picMk id="33" creationId="{B5EC2A44-93DD-0E15-6B7C-C16ABC30D154}"/>
          </ac:picMkLst>
        </pc:picChg>
        <pc:picChg chg="add del mod">
          <ac:chgData name="Albritton, Matthew Gregory" userId="26f1b24f-6a7c-4b79-b59e-033b19862565" providerId="ADAL" clId="{74460740-7471-4830-85DE-C1144C151851}" dt="2024-01-23T11:48:39.179" v="2190" actId="478"/>
          <ac:picMkLst>
            <pc:docMk/>
            <pc:sldMk cId="3304257234" sldId="314"/>
            <ac:picMk id="40" creationId="{16894B8C-9412-1D0E-668C-53813E6BEE55}"/>
          </ac:picMkLst>
        </pc:picChg>
        <pc:picChg chg="add del mod">
          <ac:chgData name="Albritton, Matthew Gregory" userId="26f1b24f-6a7c-4b79-b59e-033b19862565" providerId="ADAL" clId="{74460740-7471-4830-85DE-C1144C151851}" dt="2024-01-23T18:17:57.789" v="4612" actId="478"/>
          <ac:picMkLst>
            <pc:docMk/>
            <pc:sldMk cId="3304257234" sldId="314"/>
            <ac:picMk id="42" creationId="{48AFB4D0-0930-5C9B-8437-93AA7773444D}"/>
          </ac:picMkLst>
        </pc:picChg>
        <pc:cxnChg chg="add mod">
          <ac:chgData name="Albritton, Matthew Gregory" userId="26f1b24f-6a7c-4b79-b59e-033b19862565" providerId="ADAL" clId="{74460740-7471-4830-85DE-C1144C151851}" dt="2024-01-23T01:59:50.450" v="2136" actId="164"/>
          <ac:cxnSpMkLst>
            <pc:docMk/>
            <pc:sldMk cId="3304257234" sldId="314"/>
            <ac:cxnSpMk id="24" creationId="{AF431A2E-707E-94ED-50E6-1F7FF1B483DC}"/>
          </ac:cxnSpMkLst>
        </pc:cxnChg>
      </pc:sldChg>
      <pc:sldChg chg="ord">
        <pc:chgData name="Albritton, Matthew Gregory" userId="26f1b24f-6a7c-4b79-b59e-033b19862565" providerId="ADAL" clId="{74460740-7471-4830-85DE-C1144C151851}" dt="2024-01-23T21:58:06.696" v="5227"/>
        <pc:sldMkLst>
          <pc:docMk/>
          <pc:sldMk cId="4049604374" sldId="315"/>
        </pc:sldMkLst>
      </pc:sldChg>
      <pc:sldChg chg="addSp delSp modSp add mod ord modAnim">
        <pc:chgData name="Albritton, Matthew Gregory" userId="26f1b24f-6a7c-4b79-b59e-033b19862565" providerId="ADAL" clId="{74460740-7471-4830-85DE-C1144C151851}" dt="2024-01-29T16:56:24.665" v="6310" actId="20577"/>
        <pc:sldMkLst>
          <pc:docMk/>
          <pc:sldMk cId="3339125357" sldId="316"/>
        </pc:sldMkLst>
        <pc:spChg chg="add mod">
          <ac:chgData name="Albritton, Matthew Gregory" userId="26f1b24f-6a7c-4b79-b59e-033b19862565" providerId="ADAL" clId="{74460740-7471-4830-85DE-C1144C151851}" dt="2024-01-23T17:06:02.474" v="3135" actId="1076"/>
          <ac:spMkLst>
            <pc:docMk/>
            <pc:sldMk cId="3339125357" sldId="316"/>
            <ac:spMk id="3" creationId="{DD955FA1-F935-AA78-EE69-8A395C43D0D4}"/>
          </ac:spMkLst>
        </pc:spChg>
        <pc:spChg chg="add mod">
          <ac:chgData name="Albritton, Matthew Gregory" userId="26f1b24f-6a7c-4b79-b59e-033b19862565" providerId="ADAL" clId="{74460740-7471-4830-85DE-C1144C151851}" dt="2024-01-23T17:06:11.143" v="3141" actId="1076"/>
          <ac:spMkLst>
            <pc:docMk/>
            <pc:sldMk cId="3339125357" sldId="316"/>
            <ac:spMk id="4" creationId="{F9D4C33E-C959-B848-B572-F393653568F5}"/>
          </ac:spMkLst>
        </pc:spChg>
        <pc:spChg chg="add mod">
          <ac:chgData name="Albritton, Matthew Gregory" userId="26f1b24f-6a7c-4b79-b59e-033b19862565" providerId="ADAL" clId="{74460740-7471-4830-85DE-C1144C151851}" dt="2024-01-23T17:49:59.348" v="4123" actId="21"/>
          <ac:spMkLst>
            <pc:docMk/>
            <pc:sldMk cId="3339125357" sldId="316"/>
            <ac:spMk id="5" creationId="{988D361B-769D-00EB-3E56-CB4342449C50}"/>
          </ac:spMkLst>
        </pc:spChg>
        <pc:spChg chg="add del mod">
          <ac:chgData name="Albritton, Matthew Gregory" userId="26f1b24f-6a7c-4b79-b59e-033b19862565" providerId="ADAL" clId="{74460740-7471-4830-85DE-C1144C151851}" dt="2024-01-23T17:32:34.919" v="3628"/>
          <ac:spMkLst>
            <pc:docMk/>
            <pc:sldMk cId="3339125357" sldId="316"/>
            <ac:spMk id="7" creationId="{7A0071DC-C82E-3008-4008-1F73A12F844B}"/>
          </ac:spMkLst>
        </pc:spChg>
        <pc:spChg chg="add mod">
          <ac:chgData name="Albritton, Matthew Gregory" userId="26f1b24f-6a7c-4b79-b59e-033b19862565" providerId="ADAL" clId="{74460740-7471-4830-85DE-C1144C151851}" dt="2024-01-23T17:13:28.498" v="3392" actId="339"/>
          <ac:spMkLst>
            <pc:docMk/>
            <pc:sldMk cId="3339125357" sldId="316"/>
            <ac:spMk id="8" creationId="{5D0C7A75-EC01-0621-3993-AD1B3FDB92BC}"/>
          </ac:spMkLst>
        </pc:spChg>
        <pc:spChg chg="add mod">
          <ac:chgData name="Albritton, Matthew Gregory" userId="26f1b24f-6a7c-4b79-b59e-033b19862565" providerId="ADAL" clId="{74460740-7471-4830-85DE-C1144C151851}" dt="2024-01-23T17:15:13.589" v="3399" actId="1076"/>
          <ac:spMkLst>
            <pc:docMk/>
            <pc:sldMk cId="3339125357" sldId="316"/>
            <ac:spMk id="9" creationId="{58E7E47B-9397-26D9-1F37-D5F173A7FFED}"/>
          </ac:spMkLst>
        </pc:spChg>
        <pc:spChg chg="add mod">
          <ac:chgData name="Albritton, Matthew Gregory" userId="26f1b24f-6a7c-4b79-b59e-033b19862565" providerId="ADAL" clId="{74460740-7471-4830-85DE-C1144C151851}" dt="2024-01-23T17:26:29.251" v="3482" actId="1076"/>
          <ac:spMkLst>
            <pc:docMk/>
            <pc:sldMk cId="3339125357" sldId="316"/>
            <ac:spMk id="10" creationId="{E109C39C-C604-898C-7B36-F96C247AA3A9}"/>
          </ac:spMkLst>
        </pc:spChg>
        <pc:spChg chg="add mod">
          <ac:chgData name="Albritton, Matthew Gregory" userId="26f1b24f-6a7c-4b79-b59e-033b19862565" providerId="ADAL" clId="{74460740-7471-4830-85DE-C1144C151851}" dt="2024-01-23T17:15:20.890" v="3401" actId="571"/>
          <ac:spMkLst>
            <pc:docMk/>
            <pc:sldMk cId="3339125357" sldId="316"/>
            <ac:spMk id="11" creationId="{B1BBAD7F-20AF-0152-8447-D3EB0B5FA405}"/>
          </ac:spMkLst>
        </pc:spChg>
        <pc:spChg chg="add mod">
          <ac:chgData name="Albritton, Matthew Gregory" userId="26f1b24f-6a7c-4b79-b59e-033b19862565" providerId="ADAL" clId="{74460740-7471-4830-85DE-C1144C151851}" dt="2024-01-23T17:19:30.861" v="3426" actId="1076"/>
          <ac:spMkLst>
            <pc:docMk/>
            <pc:sldMk cId="3339125357" sldId="316"/>
            <ac:spMk id="13" creationId="{EB65E14E-19A1-B354-C872-7DD41D37B22C}"/>
          </ac:spMkLst>
        </pc:spChg>
        <pc:spChg chg="mod">
          <ac:chgData name="Albritton, Matthew Gregory" userId="26f1b24f-6a7c-4b79-b59e-033b19862565" providerId="ADAL" clId="{74460740-7471-4830-85DE-C1144C151851}" dt="2024-01-22T21:33:08.803" v="954" actId="403"/>
          <ac:spMkLst>
            <pc:docMk/>
            <pc:sldMk cId="3339125357" sldId="316"/>
            <ac:spMk id="16" creationId="{62B21199-3E21-4B70-8FA0-E0537FC1264D}"/>
          </ac:spMkLst>
        </pc:spChg>
        <pc:spChg chg="mod">
          <ac:chgData name="Albritton, Matthew Gregory" userId="26f1b24f-6a7c-4b79-b59e-033b19862565" providerId="ADAL" clId="{74460740-7471-4830-85DE-C1144C151851}" dt="2024-01-29T16:56:24.665" v="6310" actId="20577"/>
          <ac:spMkLst>
            <pc:docMk/>
            <pc:sldMk cId="3339125357" sldId="316"/>
            <ac:spMk id="25" creationId="{F6C02DC2-7852-4A77-93A8-3CC361803FDE}"/>
          </ac:spMkLst>
        </pc:spChg>
        <pc:spChg chg="add mod">
          <ac:chgData name="Albritton, Matthew Gregory" userId="26f1b24f-6a7c-4b79-b59e-033b19862565" providerId="ADAL" clId="{74460740-7471-4830-85DE-C1144C151851}" dt="2024-01-23T17:20:58.626" v="3441" actId="571"/>
          <ac:spMkLst>
            <pc:docMk/>
            <pc:sldMk cId="3339125357" sldId="316"/>
            <ac:spMk id="30" creationId="{DB32907D-A100-ED65-57C8-1C32E2F65C8F}"/>
          </ac:spMkLst>
        </pc:spChg>
        <pc:spChg chg="add del mod">
          <ac:chgData name="Albritton, Matthew Gregory" userId="26f1b24f-6a7c-4b79-b59e-033b19862565" providerId="ADAL" clId="{74460740-7471-4830-85DE-C1144C151851}" dt="2024-01-23T17:21:07.422" v="3444" actId="478"/>
          <ac:spMkLst>
            <pc:docMk/>
            <pc:sldMk cId="3339125357" sldId="316"/>
            <ac:spMk id="32" creationId="{35A36DAD-17B4-706E-DE98-E7083F96A89F}"/>
          </ac:spMkLst>
        </pc:spChg>
        <pc:spChg chg="add mod">
          <ac:chgData name="Albritton, Matthew Gregory" userId="26f1b24f-6a7c-4b79-b59e-033b19862565" providerId="ADAL" clId="{74460740-7471-4830-85DE-C1144C151851}" dt="2024-01-23T17:22:57.457" v="3461" actId="571"/>
          <ac:spMkLst>
            <pc:docMk/>
            <pc:sldMk cId="3339125357" sldId="316"/>
            <ac:spMk id="37" creationId="{9227DF18-E99F-D047-48FA-8CA2836469D4}"/>
          </ac:spMkLst>
        </pc:spChg>
        <pc:spChg chg="add mod">
          <ac:chgData name="Albritton, Matthew Gregory" userId="26f1b24f-6a7c-4b79-b59e-033b19862565" providerId="ADAL" clId="{74460740-7471-4830-85DE-C1144C151851}" dt="2024-01-23T17:50:41.346" v="4126" actId="164"/>
          <ac:spMkLst>
            <pc:docMk/>
            <pc:sldMk cId="3339125357" sldId="316"/>
            <ac:spMk id="49" creationId="{53A46F68-2EE0-1871-083C-51B6515A53D9}"/>
          </ac:spMkLst>
        </pc:spChg>
        <pc:spChg chg="add mod">
          <ac:chgData name="Albritton, Matthew Gregory" userId="26f1b24f-6a7c-4b79-b59e-033b19862565" providerId="ADAL" clId="{74460740-7471-4830-85DE-C1144C151851}" dt="2024-01-23T17:50:41.346" v="4126" actId="164"/>
          <ac:spMkLst>
            <pc:docMk/>
            <pc:sldMk cId="3339125357" sldId="316"/>
            <ac:spMk id="51" creationId="{EA7F4429-2D92-7297-9D46-A0CA152025F3}"/>
          </ac:spMkLst>
        </pc:spChg>
        <pc:spChg chg="add mod">
          <ac:chgData name="Albritton, Matthew Gregory" userId="26f1b24f-6a7c-4b79-b59e-033b19862565" providerId="ADAL" clId="{74460740-7471-4830-85DE-C1144C151851}" dt="2024-01-23T17:36:32.425" v="3703" actId="1076"/>
          <ac:spMkLst>
            <pc:docMk/>
            <pc:sldMk cId="3339125357" sldId="316"/>
            <ac:spMk id="54" creationId="{8BA2C634-5823-2001-71BD-896F5C1C3476}"/>
          </ac:spMkLst>
        </pc:spChg>
        <pc:spChg chg="add mod">
          <ac:chgData name="Albritton, Matthew Gregory" userId="26f1b24f-6a7c-4b79-b59e-033b19862565" providerId="ADAL" clId="{74460740-7471-4830-85DE-C1144C151851}" dt="2024-01-23T17:45:23.998" v="4106" actId="1076"/>
          <ac:spMkLst>
            <pc:docMk/>
            <pc:sldMk cId="3339125357" sldId="316"/>
            <ac:spMk id="55" creationId="{92BA3D4A-4586-C422-8A76-A79CEF752E5C}"/>
          </ac:spMkLst>
        </pc:spChg>
        <pc:spChg chg="add mod">
          <ac:chgData name="Albritton, Matthew Gregory" userId="26f1b24f-6a7c-4b79-b59e-033b19862565" providerId="ADAL" clId="{74460740-7471-4830-85DE-C1144C151851}" dt="2024-01-23T17:50:05.346" v="4125" actId="1076"/>
          <ac:spMkLst>
            <pc:docMk/>
            <pc:sldMk cId="3339125357" sldId="316"/>
            <ac:spMk id="60" creationId="{AA7A1117-C96B-F88E-0CA8-07715BCAE5DE}"/>
          </ac:spMkLst>
        </pc:spChg>
        <pc:grpChg chg="add mod">
          <ac:chgData name="Albritton, Matthew Gregory" userId="26f1b24f-6a7c-4b79-b59e-033b19862565" providerId="ADAL" clId="{74460740-7471-4830-85DE-C1144C151851}" dt="2024-01-23T17:50:41.346" v="4126" actId="164"/>
          <ac:grpSpMkLst>
            <pc:docMk/>
            <pc:sldMk cId="3339125357" sldId="316"/>
            <ac:grpSpMk id="61" creationId="{59F650A9-CE84-5D31-FEB2-DB3290235377}"/>
          </ac:grpSpMkLst>
        </pc:grpChg>
        <pc:graphicFrameChg chg="add del mod">
          <ac:chgData name="Albritton, Matthew Gregory" userId="26f1b24f-6a7c-4b79-b59e-033b19862565" providerId="ADAL" clId="{74460740-7471-4830-85DE-C1144C151851}" dt="2024-01-23T17:21:42.626" v="3448" actId="478"/>
          <ac:graphicFrameMkLst>
            <pc:docMk/>
            <pc:sldMk cId="3339125357" sldId="316"/>
            <ac:graphicFrameMk id="12" creationId="{318E0310-6F55-F5AF-835B-D4372E2554A0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17:20:58.626" v="3441" actId="571"/>
          <ac:graphicFrameMkLst>
            <pc:docMk/>
            <pc:sldMk cId="3339125357" sldId="316"/>
            <ac:graphicFrameMk id="31" creationId="{394ABF3C-28F7-C2CA-6A95-93BF28DB19C1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3T17:21:58.474" v="3453" actId="478"/>
          <ac:graphicFrameMkLst>
            <pc:docMk/>
            <pc:sldMk cId="3339125357" sldId="316"/>
            <ac:graphicFrameMk id="33" creationId="{D5CA1640-2AB2-1ED2-54EF-537AA2420B3A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3T17:24:59.036" v="3469" actId="478"/>
          <ac:graphicFrameMkLst>
            <pc:docMk/>
            <pc:sldMk cId="3339125357" sldId="316"/>
            <ac:graphicFrameMk id="34" creationId="{C403AD2B-498B-A6BC-3D42-1A8223BDAA9D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3T17:22:24.389" v="3455" actId="478"/>
          <ac:graphicFrameMkLst>
            <pc:docMk/>
            <pc:sldMk cId="3339125357" sldId="316"/>
            <ac:graphicFrameMk id="35" creationId="{A99D2080-F4B4-F296-0576-B37CCE7DEDE7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17:50:41.346" v="4126" actId="164"/>
          <ac:graphicFrameMkLst>
            <pc:docMk/>
            <pc:sldMk cId="3339125357" sldId="316"/>
            <ac:graphicFrameMk id="36" creationId="{49F648E1-1076-C9C6-AEF9-3EBEC27FE1C7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17:50:41.346" v="4126" actId="164"/>
          <ac:graphicFrameMkLst>
            <pc:docMk/>
            <pc:sldMk cId="3339125357" sldId="316"/>
            <ac:graphicFrameMk id="44" creationId="{7BE64452-8895-E692-369D-CD327C0ACD2C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3T17:26:18.535" v="3476" actId="478"/>
          <ac:graphicFrameMkLst>
            <pc:docMk/>
            <pc:sldMk cId="3339125357" sldId="316"/>
            <ac:graphicFrameMk id="45" creationId="{5C47EC3F-84DC-C15B-BC60-568E874729FA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3T17:26:59.381" v="3484" actId="478"/>
          <ac:graphicFrameMkLst>
            <pc:docMk/>
            <pc:sldMk cId="3339125357" sldId="316"/>
            <ac:graphicFrameMk id="46" creationId="{0F4FE9D6-360D-F49E-1715-893F86F974DF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17:50:41.346" v="4126" actId="164"/>
          <ac:graphicFrameMkLst>
            <pc:docMk/>
            <pc:sldMk cId="3339125357" sldId="316"/>
            <ac:graphicFrameMk id="47" creationId="{9F681979-A06C-1689-9535-AF7326C11D6D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17:50:41.346" v="4126" actId="164"/>
          <ac:graphicFrameMkLst>
            <pc:docMk/>
            <pc:sldMk cId="3339125357" sldId="316"/>
            <ac:graphicFrameMk id="50" creationId="{77820B18-5CF1-13E0-3B2B-33DBC93A04B4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3T17:45:28.239" v="4108" actId="1076"/>
          <ac:graphicFrameMkLst>
            <pc:docMk/>
            <pc:sldMk cId="3339125357" sldId="316"/>
            <ac:graphicFrameMk id="56" creationId="{E2B53A2B-70C0-6244-DFCC-98AD0292DF56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17:43:40.034" v="4008" actId="1076"/>
          <ac:graphicFrameMkLst>
            <pc:docMk/>
            <pc:sldMk cId="3339125357" sldId="316"/>
            <ac:graphicFrameMk id="57" creationId="{56621994-D651-B6A0-A592-25D427896C6C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17:45:25.305" v="4107" actId="1076"/>
          <ac:graphicFrameMkLst>
            <pc:docMk/>
            <pc:sldMk cId="3339125357" sldId="316"/>
            <ac:graphicFrameMk id="58" creationId="{A8CB79DB-FC44-D1C7-F9EB-1C6F57C61AFF}"/>
          </ac:graphicFrameMkLst>
        </pc:graphicFrameChg>
        <pc:picChg chg="add mod modCrop">
          <ac:chgData name="Albritton, Matthew Gregory" userId="26f1b24f-6a7c-4b79-b59e-033b19862565" providerId="ADAL" clId="{74460740-7471-4830-85DE-C1144C151851}" dt="2024-01-23T17:11:58.833" v="3378" actId="1076"/>
          <ac:picMkLst>
            <pc:docMk/>
            <pc:sldMk cId="3339125357" sldId="316"/>
            <ac:picMk id="2" creationId="{7E2B4924-0F1F-D188-8ADE-CE826F76CF2A}"/>
          </ac:picMkLst>
        </pc:picChg>
        <pc:picChg chg="add mod">
          <ac:chgData name="Albritton, Matthew Gregory" userId="26f1b24f-6a7c-4b79-b59e-033b19862565" providerId="ADAL" clId="{74460740-7471-4830-85DE-C1144C151851}" dt="2024-01-23T17:36:35.507" v="3704" actId="1076"/>
          <ac:picMkLst>
            <pc:docMk/>
            <pc:sldMk cId="3339125357" sldId="316"/>
            <ac:picMk id="53" creationId="{AC393FF0-6CD1-C1C6-7508-6BDE265F9D79}"/>
          </ac:picMkLst>
        </pc:picChg>
        <pc:cxnChg chg="add del">
          <ac:chgData name="Albritton, Matthew Gregory" userId="26f1b24f-6a7c-4b79-b59e-033b19862565" providerId="ADAL" clId="{74460740-7471-4830-85DE-C1144C151851}" dt="2024-01-23T17:18:56.502" v="3425" actId="11529"/>
          <ac:cxnSpMkLst>
            <pc:docMk/>
            <pc:sldMk cId="3339125357" sldId="316"/>
            <ac:cxnSpMk id="15" creationId="{03CAA1EC-3100-4F9A-1DAC-80DE04054192}"/>
          </ac:cxnSpMkLst>
        </pc:cxnChg>
        <pc:cxnChg chg="add mod">
          <ac:chgData name="Albritton, Matthew Gregory" userId="26f1b24f-6a7c-4b79-b59e-033b19862565" providerId="ADAL" clId="{74460740-7471-4830-85DE-C1144C151851}" dt="2024-01-23T17:19:51.889" v="3430" actId="1076"/>
          <ac:cxnSpMkLst>
            <pc:docMk/>
            <pc:sldMk cId="3339125357" sldId="316"/>
            <ac:cxnSpMk id="19" creationId="{DE1BD5DD-8E27-4940-A749-37045A95F1AA}"/>
          </ac:cxnSpMkLst>
        </pc:cxnChg>
        <pc:cxnChg chg="add mod">
          <ac:chgData name="Albritton, Matthew Gregory" userId="26f1b24f-6a7c-4b79-b59e-033b19862565" providerId="ADAL" clId="{74460740-7471-4830-85DE-C1144C151851}" dt="2024-01-23T17:20:07.897" v="3434" actId="14100"/>
          <ac:cxnSpMkLst>
            <pc:docMk/>
            <pc:sldMk cId="3339125357" sldId="316"/>
            <ac:cxnSpMk id="22" creationId="{1D3C1CD2-C418-AA82-E2C6-7A486179209D}"/>
          </ac:cxnSpMkLst>
        </pc:cxnChg>
        <pc:cxnChg chg="add mod">
          <ac:chgData name="Albritton, Matthew Gregory" userId="26f1b24f-6a7c-4b79-b59e-033b19862565" providerId="ADAL" clId="{74460740-7471-4830-85DE-C1144C151851}" dt="2024-01-23T17:20:42.441" v="3439" actId="14100"/>
          <ac:cxnSpMkLst>
            <pc:docMk/>
            <pc:sldMk cId="3339125357" sldId="316"/>
            <ac:cxnSpMk id="27" creationId="{684A095F-5618-BED0-1C98-A8122863B13D}"/>
          </ac:cxnSpMkLst>
        </pc:cxnChg>
        <pc:cxnChg chg="add mod">
          <ac:chgData name="Albritton, Matthew Gregory" userId="26f1b24f-6a7c-4b79-b59e-033b19862565" providerId="ADAL" clId="{74460740-7471-4830-85DE-C1144C151851}" dt="2024-01-23T17:22:57.457" v="3461" actId="571"/>
          <ac:cxnSpMkLst>
            <pc:docMk/>
            <pc:sldMk cId="3339125357" sldId="316"/>
            <ac:cxnSpMk id="38" creationId="{AE6EC56D-B37B-28B0-86C3-DDDACA3DCA53}"/>
          </ac:cxnSpMkLst>
        </pc:cxnChg>
        <pc:cxnChg chg="add mod">
          <ac:chgData name="Albritton, Matthew Gregory" userId="26f1b24f-6a7c-4b79-b59e-033b19862565" providerId="ADAL" clId="{74460740-7471-4830-85DE-C1144C151851}" dt="2024-01-23T17:23:17.800" v="3464" actId="14100"/>
          <ac:cxnSpMkLst>
            <pc:docMk/>
            <pc:sldMk cId="3339125357" sldId="316"/>
            <ac:cxnSpMk id="39" creationId="{55DC62FA-1B8A-1778-E39D-E5A4191E4CC8}"/>
          </ac:cxnSpMkLst>
        </pc:cxnChg>
        <pc:cxnChg chg="add mod">
          <ac:chgData name="Albritton, Matthew Gregory" userId="26f1b24f-6a7c-4b79-b59e-033b19862565" providerId="ADAL" clId="{74460740-7471-4830-85DE-C1144C151851}" dt="2024-01-23T17:23:21.172" v="3465" actId="14100"/>
          <ac:cxnSpMkLst>
            <pc:docMk/>
            <pc:sldMk cId="3339125357" sldId="316"/>
            <ac:cxnSpMk id="40" creationId="{E4D28FA1-40DA-CA64-9E30-8318728D3C92}"/>
          </ac:cxnSpMkLst>
        </pc:cxnChg>
      </pc:sldChg>
      <pc:sldChg chg="modSp add del mod">
        <pc:chgData name="Albritton, Matthew Gregory" userId="26f1b24f-6a7c-4b79-b59e-033b19862565" providerId="ADAL" clId="{74460740-7471-4830-85DE-C1144C151851}" dt="2024-01-23T18:15:38.394" v="4581" actId="2696"/>
        <pc:sldMkLst>
          <pc:docMk/>
          <pc:sldMk cId="2737637844" sldId="317"/>
        </pc:sldMkLst>
        <pc:spChg chg="mod">
          <ac:chgData name="Albritton, Matthew Gregory" userId="26f1b24f-6a7c-4b79-b59e-033b19862565" providerId="ADAL" clId="{74460740-7471-4830-85DE-C1144C151851}" dt="2024-01-22T20:45:01.276" v="785" actId="404"/>
          <ac:spMkLst>
            <pc:docMk/>
            <pc:sldMk cId="2737637844" sldId="317"/>
            <ac:spMk id="16" creationId="{62B21199-3E21-4B70-8FA0-E0537FC1264D}"/>
          </ac:spMkLst>
        </pc:spChg>
      </pc:sldChg>
      <pc:sldChg chg="addSp delSp modSp add mod">
        <pc:chgData name="Albritton, Matthew Gregory" userId="26f1b24f-6a7c-4b79-b59e-033b19862565" providerId="ADAL" clId="{74460740-7471-4830-85DE-C1144C151851}" dt="2024-01-29T17:08:31.384" v="6406" actId="1076"/>
        <pc:sldMkLst>
          <pc:docMk/>
          <pc:sldMk cId="869942053" sldId="318"/>
        </pc:sldMkLst>
        <pc:spChg chg="add mod">
          <ac:chgData name="Albritton, Matthew Gregory" userId="26f1b24f-6a7c-4b79-b59e-033b19862565" providerId="ADAL" clId="{74460740-7471-4830-85DE-C1144C151851}" dt="2024-01-23T19:02:08.940" v="4893" actId="1076"/>
          <ac:spMkLst>
            <pc:docMk/>
            <pc:sldMk cId="869942053" sldId="318"/>
            <ac:spMk id="4" creationId="{EC248A2C-A52E-EBC4-E09A-1859CDE2B6F4}"/>
          </ac:spMkLst>
        </pc:spChg>
        <pc:spChg chg="mod">
          <ac:chgData name="Albritton, Matthew Gregory" userId="26f1b24f-6a7c-4b79-b59e-033b19862565" providerId="ADAL" clId="{74460740-7471-4830-85DE-C1144C151851}" dt="2024-01-23T19:02:23.133" v="4894" actId="403"/>
          <ac:spMkLst>
            <pc:docMk/>
            <pc:sldMk cId="869942053" sldId="318"/>
            <ac:spMk id="16" creationId="{62B21199-3E21-4B70-8FA0-E0537FC1264D}"/>
          </ac:spMkLst>
        </pc:spChg>
        <pc:spChg chg="mod">
          <ac:chgData name="Albritton, Matthew Gregory" userId="26f1b24f-6a7c-4b79-b59e-033b19862565" providerId="ADAL" clId="{74460740-7471-4830-85DE-C1144C151851}" dt="2024-01-29T17:08:31.384" v="6406" actId="1076"/>
          <ac:spMkLst>
            <pc:docMk/>
            <pc:sldMk cId="869942053" sldId="318"/>
            <ac:spMk id="25" creationId="{F6C02DC2-7852-4A77-93A8-3CC361803FDE}"/>
          </ac:spMkLst>
        </pc:spChg>
        <pc:picChg chg="add del mod modCrop">
          <ac:chgData name="Albritton, Matthew Gregory" userId="26f1b24f-6a7c-4b79-b59e-033b19862565" providerId="ADAL" clId="{74460740-7471-4830-85DE-C1144C151851}" dt="2024-01-29T17:05:54.306" v="6378" actId="1076"/>
          <ac:picMkLst>
            <pc:docMk/>
            <pc:sldMk cId="869942053" sldId="318"/>
            <ac:picMk id="3" creationId="{2A4BFE19-A5C5-3D4D-49DE-3677B870B042}"/>
          </ac:picMkLst>
        </pc:picChg>
      </pc:sldChg>
      <pc:sldChg chg="addSp delSp modSp add mod">
        <pc:chgData name="Albritton, Matthew Gregory" userId="26f1b24f-6a7c-4b79-b59e-033b19862565" providerId="ADAL" clId="{74460740-7471-4830-85DE-C1144C151851}" dt="2024-01-24T01:03:05.133" v="5687" actId="1076"/>
        <pc:sldMkLst>
          <pc:docMk/>
          <pc:sldMk cId="987378195" sldId="319"/>
        </pc:sldMkLst>
        <pc:spChg chg="add del mod">
          <ac:chgData name="Albritton, Matthew Gregory" userId="26f1b24f-6a7c-4b79-b59e-033b19862565" providerId="ADAL" clId="{74460740-7471-4830-85DE-C1144C151851}" dt="2024-01-22T21:12:56.945" v="874"/>
          <ac:spMkLst>
            <pc:docMk/>
            <pc:sldMk cId="987378195" sldId="319"/>
            <ac:spMk id="2" creationId="{1C8948DE-3B90-26B7-E220-C0246EC8934F}"/>
          </ac:spMkLst>
        </pc:spChg>
        <pc:spChg chg="add del mod">
          <ac:chgData name="Albritton, Matthew Gregory" userId="26f1b24f-6a7c-4b79-b59e-033b19862565" providerId="ADAL" clId="{74460740-7471-4830-85DE-C1144C151851}" dt="2024-01-23T19:23:06.151" v="4899" actId="478"/>
          <ac:spMkLst>
            <pc:docMk/>
            <pc:sldMk cId="987378195" sldId="319"/>
            <ac:spMk id="4" creationId="{7ADBB764-91CF-E589-36B1-D0B2516ECCBA}"/>
          </ac:spMkLst>
        </pc:spChg>
        <pc:spChg chg="add mod">
          <ac:chgData name="Albritton, Matthew Gregory" userId="26f1b24f-6a7c-4b79-b59e-033b19862565" providerId="ADAL" clId="{74460740-7471-4830-85DE-C1144C151851}" dt="2024-01-24T01:01:26.157" v="5677" actId="1076"/>
          <ac:spMkLst>
            <pc:docMk/>
            <pc:sldMk cId="987378195" sldId="319"/>
            <ac:spMk id="6" creationId="{68BFEE4F-FC3A-79E9-ABFE-5D0FAEC6677C}"/>
          </ac:spMkLst>
        </pc:spChg>
        <pc:spChg chg="add mod">
          <ac:chgData name="Albritton, Matthew Gregory" userId="26f1b24f-6a7c-4b79-b59e-033b19862565" providerId="ADAL" clId="{74460740-7471-4830-85DE-C1144C151851}" dt="2024-01-24T01:03:05.133" v="5687" actId="1076"/>
          <ac:spMkLst>
            <pc:docMk/>
            <pc:sldMk cId="987378195" sldId="319"/>
            <ac:spMk id="8" creationId="{14EC6F93-6590-94C7-8CD2-FFE9B25891EC}"/>
          </ac:spMkLst>
        </pc:spChg>
        <pc:spChg chg="mod">
          <ac:chgData name="Albritton, Matthew Gregory" userId="26f1b24f-6a7c-4b79-b59e-033b19862565" providerId="ADAL" clId="{74460740-7471-4830-85DE-C1144C151851}" dt="2024-01-23T20:03:49.625" v="5099" actId="403"/>
          <ac:spMkLst>
            <pc:docMk/>
            <pc:sldMk cId="987378195" sldId="319"/>
            <ac:spMk id="16" creationId="{62B21199-3E21-4B70-8FA0-E0537FC1264D}"/>
          </ac:spMkLst>
        </pc:spChg>
        <pc:graphicFrameChg chg="add mod">
          <ac:chgData name="Albritton, Matthew Gregory" userId="26f1b24f-6a7c-4b79-b59e-033b19862565" providerId="ADAL" clId="{74460740-7471-4830-85DE-C1144C151851}" dt="2024-01-24T01:01:24.145" v="5676" actId="1076"/>
          <ac:graphicFrameMkLst>
            <pc:docMk/>
            <pc:sldMk cId="987378195" sldId="319"/>
            <ac:graphicFrameMk id="9" creationId="{6E440994-022B-105D-14D5-2E58CF8C4B8B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4T01:01:51.990" v="5680" actId="1076"/>
          <ac:graphicFrameMkLst>
            <pc:docMk/>
            <pc:sldMk cId="987378195" sldId="319"/>
            <ac:graphicFrameMk id="10" creationId="{DD47FA23-FA9B-1614-250F-025DA8A9AF8D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4T01:02:57.352" v="5683" actId="478"/>
          <ac:graphicFrameMkLst>
            <pc:docMk/>
            <pc:sldMk cId="987378195" sldId="319"/>
            <ac:graphicFrameMk id="11" creationId="{4A591786-FC5A-0F7A-FFFE-DB7736584BFA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4T01:03:02.281" v="5686" actId="1076"/>
          <ac:graphicFrameMkLst>
            <pc:docMk/>
            <pc:sldMk cId="987378195" sldId="319"/>
            <ac:graphicFrameMk id="12" creationId="{BB7147CB-B4D3-BC6A-0B1C-8F3952FBAD77}"/>
          </ac:graphicFrameMkLst>
        </pc:graphicFrameChg>
      </pc:sldChg>
      <pc:sldChg chg="addSp modSp add del mod ord">
        <pc:chgData name="Albritton, Matthew Gregory" userId="26f1b24f-6a7c-4b79-b59e-033b19862565" providerId="ADAL" clId="{74460740-7471-4830-85DE-C1144C151851}" dt="2024-01-23T21:58:04.001" v="5225" actId="47"/>
        <pc:sldMkLst>
          <pc:docMk/>
          <pc:sldMk cId="3906956130" sldId="320"/>
        </pc:sldMkLst>
        <pc:spChg chg="add mod">
          <ac:chgData name="Albritton, Matthew Gregory" userId="26f1b24f-6a7c-4b79-b59e-033b19862565" providerId="ADAL" clId="{74460740-7471-4830-85DE-C1144C151851}" dt="2024-01-22T21:19:12.250" v="936"/>
          <ac:spMkLst>
            <pc:docMk/>
            <pc:sldMk cId="3906956130" sldId="320"/>
            <ac:spMk id="2" creationId="{8DD56F13-962B-70C0-4409-148204379A46}"/>
          </ac:spMkLst>
        </pc:spChg>
        <pc:spChg chg="mod">
          <ac:chgData name="Albritton, Matthew Gregory" userId="26f1b24f-6a7c-4b79-b59e-033b19862565" providerId="ADAL" clId="{74460740-7471-4830-85DE-C1144C151851}" dt="2024-01-22T21:15:31.897" v="910" actId="404"/>
          <ac:spMkLst>
            <pc:docMk/>
            <pc:sldMk cId="3906956130" sldId="320"/>
            <ac:spMk id="16" creationId="{62B21199-3E21-4B70-8FA0-E0537FC1264D}"/>
          </ac:spMkLst>
        </pc:spChg>
      </pc:sldChg>
      <pc:sldChg chg="addSp modSp add del mod">
        <pc:chgData name="Albritton, Matthew Gregory" userId="26f1b24f-6a7c-4b79-b59e-033b19862565" providerId="ADAL" clId="{74460740-7471-4830-85DE-C1144C151851}" dt="2024-01-23T19:56:01.091" v="4972" actId="2696"/>
        <pc:sldMkLst>
          <pc:docMk/>
          <pc:sldMk cId="3999857635" sldId="321"/>
        </pc:sldMkLst>
        <pc:spChg chg="add mod">
          <ac:chgData name="Albritton, Matthew Gregory" userId="26f1b24f-6a7c-4b79-b59e-033b19862565" providerId="ADAL" clId="{74460740-7471-4830-85DE-C1144C151851}" dt="2024-01-22T21:18:45.939" v="925"/>
          <ac:spMkLst>
            <pc:docMk/>
            <pc:sldMk cId="3999857635" sldId="321"/>
            <ac:spMk id="2" creationId="{D12CB244-206C-3FD8-C32B-EE3194A902D1}"/>
          </ac:spMkLst>
        </pc:spChg>
        <pc:spChg chg="mod">
          <ac:chgData name="Albritton, Matthew Gregory" userId="26f1b24f-6a7c-4b79-b59e-033b19862565" providerId="ADAL" clId="{74460740-7471-4830-85DE-C1144C151851}" dt="2024-01-22T21:15:27.346" v="909" actId="404"/>
          <ac:spMkLst>
            <pc:docMk/>
            <pc:sldMk cId="3999857635" sldId="321"/>
            <ac:spMk id="16" creationId="{62B21199-3E21-4B70-8FA0-E0537FC1264D}"/>
          </ac:spMkLst>
        </pc:spChg>
      </pc:sldChg>
      <pc:sldChg chg="addSp modSp add del mod">
        <pc:chgData name="Albritton, Matthew Gregory" userId="26f1b24f-6a7c-4b79-b59e-033b19862565" providerId="ADAL" clId="{74460740-7471-4830-85DE-C1144C151851}" dt="2024-01-23T20:04:46.337" v="5109" actId="2696"/>
        <pc:sldMkLst>
          <pc:docMk/>
          <pc:sldMk cId="4068251574" sldId="322"/>
        </pc:sldMkLst>
        <pc:spChg chg="add mod">
          <ac:chgData name="Albritton, Matthew Gregory" userId="26f1b24f-6a7c-4b79-b59e-033b19862565" providerId="ADAL" clId="{74460740-7471-4830-85DE-C1144C151851}" dt="2024-01-22T23:02:52.450" v="1847" actId="20577"/>
          <ac:spMkLst>
            <pc:docMk/>
            <pc:sldMk cId="4068251574" sldId="322"/>
            <ac:spMk id="3" creationId="{E150DBDA-C808-7C8C-29C8-30019D75641C}"/>
          </ac:spMkLst>
        </pc:spChg>
        <pc:spChg chg="add mod">
          <ac:chgData name="Albritton, Matthew Gregory" userId="26f1b24f-6a7c-4b79-b59e-033b19862565" providerId="ADAL" clId="{74460740-7471-4830-85DE-C1144C151851}" dt="2024-01-22T23:02:49.975" v="1845" actId="20577"/>
          <ac:spMkLst>
            <pc:docMk/>
            <pc:sldMk cId="4068251574" sldId="322"/>
            <ac:spMk id="4" creationId="{5BE65F74-6AE1-CAC8-E9CC-377706927E23}"/>
          </ac:spMkLst>
        </pc:spChg>
        <pc:spChg chg="mod">
          <ac:chgData name="Albritton, Matthew Gregory" userId="26f1b24f-6a7c-4b79-b59e-033b19862565" providerId="ADAL" clId="{74460740-7471-4830-85DE-C1144C151851}" dt="2024-01-23T20:04:31.833" v="5108" actId="20577"/>
          <ac:spMkLst>
            <pc:docMk/>
            <pc:sldMk cId="4068251574" sldId="322"/>
            <ac:spMk id="16" creationId="{62B21199-3E21-4B70-8FA0-E0537FC1264D}"/>
          </ac:spMkLst>
        </pc:spChg>
      </pc:sldChg>
      <pc:sldChg chg="modSp add del mod">
        <pc:chgData name="Albritton, Matthew Gregory" userId="26f1b24f-6a7c-4b79-b59e-033b19862565" providerId="ADAL" clId="{74460740-7471-4830-85DE-C1144C151851}" dt="2024-01-24T01:17:59.834" v="5718" actId="2696"/>
        <pc:sldMkLst>
          <pc:docMk/>
          <pc:sldMk cId="636381948" sldId="323"/>
        </pc:sldMkLst>
        <pc:spChg chg="mod">
          <ac:chgData name="Albritton, Matthew Gregory" userId="26f1b24f-6a7c-4b79-b59e-033b19862565" providerId="ADAL" clId="{74460740-7471-4830-85DE-C1144C151851}" dt="2024-01-24T00:50:34.874" v="5635" actId="20577"/>
          <ac:spMkLst>
            <pc:docMk/>
            <pc:sldMk cId="636381948" sldId="323"/>
            <ac:spMk id="16" creationId="{62B21199-3E21-4B70-8FA0-E0537FC1264D}"/>
          </ac:spMkLst>
        </pc:spChg>
      </pc:sldChg>
      <pc:sldChg chg="add del">
        <pc:chgData name="Albritton, Matthew Gregory" userId="26f1b24f-6a7c-4b79-b59e-033b19862565" providerId="ADAL" clId="{74460740-7471-4830-85DE-C1144C151851}" dt="2024-01-22T23:21:09.942" v="1891" actId="2696"/>
        <pc:sldMkLst>
          <pc:docMk/>
          <pc:sldMk cId="420473356" sldId="324"/>
        </pc:sldMkLst>
      </pc:sldChg>
      <pc:sldChg chg="add del">
        <pc:chgData name="Albritton, Matthew Gregory" userId="26f1b24f-6a7c-4b79-b59e-033b19862565" providerId="ADAL" clId="{74460740-7471-4830-85DE-C1144C151851}" dt="2024-01-22T23:21:09.942" v="1891" actId="2696"/>
        <pc:sldMkLst>
          <pc:docMk/>
          <pc:sldMk cId="3305435144" sldId="325"/>
        </pc:sldMkLst>
      </pc:sldChg>
      <pc:sldChg chg="add del">
        <pc:chgData name="Albritton, Matthew Gregory" userId="26f1b24f-6a7c-4b79-b59e-033b19862565" providerId="ADAL" clId="{74460740-7471-4830-85DE-C1144C151851}" dt="2024-01-22T23:21:09.942" v="1891" actId="2696"/>
        <pc:sldMkLst>
          <pc:docMk/>
          <pc:sldMk cId="2509716574" sldId="326"/>
        </pc:sldMkLst>
      </pc:sldChg>
      <pc:sldChg chg="add del">
        <pc:chgData name="Albritton, Matthew Gregory" userId="26f1b24f-6a7c-4b79-b59e-033b19862565" providerId="ADAL" clId="{74460740-7471-4830-85DE-C1144C151851}" dt="2024-01-22T23:21:09.942" v="1891" actId="2696"/>
        <pc:sldMkLst>
          <pc:docMk/>
          <pc:sldMk cId="4201190562" sldId="327"/>
        </pc:sldMkLst>
      </pc:sldChg>
      <pc:sldChg chg="add del">
        <pc:chgData name="Albritton, Matthew Gregory" userId="26f1b24f-6a7c-4b79-b59e-033b19862565" providerId="ADAL" clId="{74460740-7471-4830-85DE-C1144C151851}" dt="2024-01-22T23:21:09.942" v="1891" actId="2696"/>
        <pc:sldMkLst>
          <pc:docMk/>
          <pc:sldMk cId="4288401090" sldId="328"/>
        </pc:sldMkLst>
      </pc:sldChg>
      <pc:sldChg chg="add del">
        <pc:chgData name="Albritton, Matthew Gregory" userId="26f1b24f-6a7c-4b79-b59e-033b19862565" providerId="ADAL" clId="{74460740-7471-4830-85DE-C1144C151851}" dt="2024-01-22T23:21:09.942" v="1891" actId="2696"/>
        <pc:sldMkLst>
          <pc:docMk/>
          <pc:sldMk cId="3038578218" sldId="329"/>
        </pc:sldMkLst>
      </pc:sldChg>
      <pc:sldChg chg="add del">
        <pc:chgData name="Albritton, Matthew Gregory" userId="26f1b24f-6a7c-4b79-b59e-033b19862565" providerId="ADAL" clId="{74460740-7471-4830-85DE-C1144C151851}" dt="2024-01-22T23:21:09.942" v="1891" actId="2696"/>
        <pc:sldMkLst>
          <pc:docMk/>
          <pc:sldMk cId="1466272958" sldId="330"/>
        </pc:sldMkLst>
      </pc:sldChg>
      <pc:sldChg chg="add del">
        <pc:chgData name="Albritton, Matthew Gregory" userId="26f1b24f-6a7c-4b79-b59e-033b19862565" providerId="ADAL" clId="{74460740-7471-4830-85DE-C1144C151851}" dt="2024-01-22T23:21:09.942" v="1891" actId="2696"/>
        <pc:sldMkLst>
          <pc:docMk/>
          <pc:sldMk cId="914177471" sldId="331"/>
        </pc:sldMkLst>
      </pc:sldChg>
      <pc:sldChg chg="add del">
        <pc:chgData name="Albritton, Matthew Gregory" userId="26f1b24f-6a7c-4b79-b59e-033b19862565" providerId="ADAL" clId="{74460740-7471-4830-85DE-C1144C151851}" dt="2024-01-22T23:21:09.942" v="1891" actId="2696"/>
        <pc:sldMkLst>
          <pc:docMk/>
          <pc:sldMk cId="1051618205" sldId="332"/>
        </pc:sldMkLst>
      </pc:sldChg>
      <pc:sldChg chg="add del">
        <pc:chgData name="Albritton, Matthew Gregory" userId="26f1b24f-6a7c-4b79-b59e-033b19862565" providerId="ADAL" clId="{74460740-7471-4830-85DE-C1144C151851}" dt="2024-01-22T23:21:09.942" v="1891" actId="2696"/>
        <pc:sldMkLst>
          <pc:docMk/>
          <pc:sldMk cId="3606602489" sldId="333"/>
        </pc:sldMkLst>
      </pc:sldChg>
      <pc:sldChg chg="add del">
        <pc:chgData name="Albritton, Matthew Gregory" userId="26f1b24f-6a7c-4b79-b59e-033b19862565" providerId="ADAL" clId="{74460740-7471-4830-85DE-C1144C151851}" dt="2024-01-22T23:21:09.942" v="1891" actId="2696"/>
        <pc:sldMkLst>
          <pc:docMk/>
          <pc:sldMk cId="2656071564" sldId="334"/>
        </pc:sldMkLst>
      </pc:sldChg>
      <pc:sldChg chg="add del">
        <pc:chgData name="Albritton, Matthew Gregory" userId="26f1b24f-6a7c-4b79-b59e-033b19862565" providerId="ADAL" clId="{74460740-7471-4830-85DE-C1144C151851}" dt="2024-01-22T23:21:09.942" v="1891" actId="2696"/>
        <pc:sldMkLst>
          <pc:docMk/>
          <pc:sldMk cId="219161995" sldId="335"/>
        </pc:sldMkLst>
      </pc:sldChg>
      <pc:sldChg chg="add del">
        <pc:chgData name="Albritton, Matthew Gregory" userId="26f1b24f-6a7c-4b79-b59e-033b19862565" providerId="ADAL" clId="{74460740-7471-4830-85DE-C1144C151851}" dt="2024-01-22T23:21:09.942" v="1891" actId="2696"/>
        <pc:sldMkLst>
          <pc:docMk/>
          <pc:sldMk cId="3071990958" sldId="336"/>
        </pc:sldMkLst>
      </pc:sldChg>
      <pc:sldChg chg="add del">
        <pc:chgData name="Albritton, Matthew Gregory" userId="26f1b24f-6a7c-4b79-b59e-033b19862565" providerId="ADAL" clId="{74460740-7471-4830-85DE-C1144C151851}" dt="2024-01-22T23:21:09.942" v="1891" actId="2696"/>
        <pc:sldMkLst>
          <pc:docMk/>
          <pc:sldMk cId="3835268056" sldId="337"/>
        </pc:sldMkLst>
      </pc:sldChg>
      <pc:sldChg chg="add del">
        <pc:chgData name="Albritton, Matthew Gregory" userId="26f1b24f-6a7c-4b79-b59e-033b19862565" providerId="ADAL" clId="{74460740-7471-4830-85DE-C1144C151851}" dt="2024-01-22T23:21:09.942" v="1891" actId="2696"/>
        <pc:sldMkLst>
          <pc:docMk/>
          <pc:sldMk cId="4256241137" sldId="338"/>
        </pc:sldMkLst>
      </pc:sldChg>
      <pc:sldChg chg="add del">
        <pc:chgData name="Albritton, Matthew Gregory" userId="26f1b24f-6a7c-4b79-b59e-033b19862565" providerId="ADAL" clId="{74460740-7471-4830-85DE-C1144C151851}" dt="2024-01-22T23:21:09.942" v="1891" actId="2696"/>
        <pc:sldMkLst>
          <pc:docMk/>
          <pc:sldMk cId="896008944" sldId="339"/>
        </pc:sldMkLst>
      </pc:sldChg>
      <pc:sldChg chg="add del">
        <pc:chgData name="Albritton, Matthew Gregory" userId="26f1b24f-6a7c-4b79-b59e-033b19862565" providerId="ADAL" clId="{74460740-7471-4830-85DE-C1144C151851}" dt="2024-01-22T23:21:09.942" v="1891" actId="2696"/>
        <pc:sldMkLst>
          <pc:docMk/>
          <pc:sldMk cId="3561123441" sldId="340"/>
        </pc:sldMkLst>
      </pc:sldChg>
      <pc:sldChg chg="add del">
        <pc:chgData name="Albritton, Matthew Gregory" userId="26f1b24f-6a7c-4b79-b59e-033b19862565" providerId="ADAL" clId="{74460740-7471-4830-85DE-C1144C151851}" dt="2024-01-22T23:21:09.942" v="1891" actId="2696"/>
        <pc:sldMkLst>
          <pc:docMk/>
          <pc:sldMk cId="3566350445" sldId="341"/>
        </pc:sldMkLst>
      </pc:sldChg>
      <pc:sldChg chg="add del">
        <pc:chgData name="Albritton, Matthew Gregory" userId="26f1b24f-6a7c-4b79-b59e-033b19862565" providerId="ADAL" clId="{74460740-7471-4830-85DE-C1144C151851}" dt="2024-01-22T23:21:09.942" v="1891" actId="2696"/>
        <pc:sldMkLst>
          <pc:docMk/>
          <pc:sldMk cId="3364929531" sldId="342"/>
        </pc:sldMkLst>
      </pc:sldChg>
      <pc:sldChg chg="addSp delSp modSp add mod">
        <pc:chgData name="Albritton, Matthew Gregory" userId="26f1b24f-6a7c-4b79-b59e-033b19862565" providerId="ADAL" clId="{74460740-7471-4830-85DE-C1144C151851}" dt="2024-01-29T16:56:05.651" v="6306" actId="20577"/>
        <pc:sldMkLst>
          <pc:docMk/>
          <pc:sldMk cId="3074384651" sldId="343"/>
        </pc:sldMkLst>
        <pc:spChg chg="add del mod">
          <ac:chgData name="Albritton, Matthew Gregory" userId="26f1b24f-6a7c-4b79-b59e-033b19862565" providerId="ADAL" clId="{74460740-7471-4830-85DE-C1144C151851}" dt="2024-01-23T16:58:40.895" v="2924" actId="478"/>
          <ac:spMkLst>
            <pc:docMk/>
            <pc:sldMk cId="3074384651" sldId="343"/>
            <ac:spMk id="5" creationId="{256BEBC7-ACFF-5DCB-5437-AE56D91052BB}"/>
          </ac:spMkLst>
        </pc:spChg>
        <pc:spChg chg="add mod">
          <ac:chgData name="Albritton, Matthew Gregory" userId="26f1b24f-6a7c-4b79-b59e-033b19862565" providerId="ADAL" clId="{74460740-7471-4830-85DE-C1144C151851}" dt="2024-01-23T17:00:14.497" v="2940" actId="1076"/>
          <ac:spMkLst>
            <pc:docMk/>
            <pc:sldMk cId="3074384651" sldId="343"/>
            <ac:spMk id="9" creationId="{C370BF6F-1446-EA40-A6E0-CE29701E8F94}"/>
          </ac:spMkLst>
        </pc:spChg>
        <pc:spChg chg="add mod">
          <ac:chgData name="Albritton, Matthew Gregory" userId="26f1b24f-6a7c-4b79-b59e-033b19862565" providerId="ADAL" clId="{74460740-7471-4830-85DE-C1144C151851}" dt="2024-01-23T17:02:27.826" v="3002" actId="20577"/>
          <ac:spMkLst>
            <pc:docMk/>
            <pc:sldMk cId="3074384651" sldId="343"/>
            <ac:spMk id="11" creationId="{2AE322FF-81A9-4A78-955D-9D2BFD625AC9}"/>
          </ac:spMkLst>
        </pc:spChg>
        <pc:spChg chg="add mod">
          <ac:chgData name="Albritton, Matthew Gregory" userId="26f1b24f-6a7c-4b79-b59e-033b19862565" providerId="ADAL" clId="{74460740-7471-4830-85DE-C1144C151851}" dt="2024-01-23T17:05:04.925" v="3116" actId="1076"/>
          <ac:spMkLst>
            <pc:docMk/>
            <pc:sldMk cId="3074384651" sldId="343"/>
            <ac:spMk id="13" creationId="{21A08180-3D8D-C44C-3792-948586755BEE}"/>
          </ac:spMkLst>
        </pc:spChg>
        <pc:spChg chg="mod">
          <ac:chgData name="Albritton, Matthew Gregory" userId="26f1b24f-6a7c-4b79-b59e-033b19862565" providerId="ADAL" clId="{74460740-7471-4830-85DE-C1144C151851}" dt="2024-01-22T21:32:40.289" v="947" actId="403"/>
          <ac:spMkLst>
            <pc:docMk/>
            <pc:sldMk cId="3074384651" sldId="343"/>
            <ac:spMk id="16" creationId="{62B21199-3E21-4B70-8FA0-E0537FC1264D}"/>
          </ac:spMkLst>
        </pc:spChg>
        <pc:spChg chg="mod">
          <ac:chgData name="Albritton, Matthew Gregory" userId="26f1b24f-6a7c-4b79-b59e-033b19862565" providerId="ADAL" clId="{74460740-7471-4830-85DE-C1144C151851}" dt="2024-01-29T16:56:05.651" v="6306" actId="20577"/>
          <ac:spMkLst>
            <pc:docMk/>
            <pc:sldMk cId="3074384651" sldId="343"/>
            <ac:spMk id="25" creationId="{F6C02DC2-7852-4A77-93A8-3CC361803FDE}"/>
          </ac:spMkLst>
        </pc:spChg>
        <pc:grpChg chg="add del mod">
          <ac:chgData name="Albritton, Matthew Gregory" userId="26f1b24f-6a7c-4b79-b59e-033b19862565" providerId="ADAL" clId="{74460740-7471-4830-85DE-C1144C151851}" dt="2024-01-23T16:58:44.632" v="2926" actId="478"/>
          <ac:grpSpMkLst>
            <pc:docMk/>
            <pc:sldMk cId="3074384651" sldId="343"/>
            <ac:grpSpMk id="10" creationId="{00635650-E6C6-45C0-FF2E-55089F4B1DEA}"/>
          </ac:grpSpMkLst>
        </pc:grpChg>
        <pc:grpChg chg="add mod">
          <ac:chgData name="Albritton, Matthew Gregory" userId="26f1b24f-6a7c-4b79-b59e-033b19862565" providerId="ADAL" clId="{74460740-7471-4830-85DE-C1144C151851}" dt="2024-01-23T17:00:10.929" v="2939" actId="1076"/>
          <ac:grpSpMkLst>
            <pc:docMk/>
            <pc:sldMk cId="3074384651" sldId="343"/>
            <ac:grpSpMk id="15" creationId="{C967C449-F8CA-1C07-91C4-A5DCDEAE3A72}"/>
          </ac:grpSpMkLst>
        </pc:grpChg>
        <pc:graphicFrameChg chg="add del mod">
          <ac:chgData name="Albritton, Matthew Gregory" userId="26f1b24f-6a7c-4b79-b59e-033b19862565" providerId="ADAL" clId="{74460740-7471-4830-85DE-C1144C151851}" dt="2024-01-23T14:32:17.794" v="2206" actId="478"/>
          <ac:graphicFrameMkLst>
            <pc:docMk/>
            <pc:sldMk cId="3074384651" sldId="343"/>
            <ac:graphicFrameMk id="2" creationId="{16AEC8D3-E51A-7A0C-C684-DDB6D57833DC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3T17:01:27.966" v="2951" actId="478"/>
          <ac:graphicFrameMkLst>
            <pc:docMk/>
            <pc:sldMk cId="3074384651" sldId="343"/>
            <ac:graphicFrameMk id="3" creationId="{61E6B02F-4F29-3E3F-CC08-0AC5575B7A4C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3T16:58:40.895" v="2924" actId="478"/>
          <ac:graphicFrameMkLst>
            <pc:docMk/>
            <pc:sldMk cId="3074384651" sldId="343"/>
            <ac:graphicFrameMk id="4" creationId="{1C8CD9C3-CE2F-25AF-66B7-BDE51059EF26}"/>
          </ac:graphicFrameMkLst>
        </pc:graphicFrameChg>
        <pc:graphicFrameChg chg="add mod topLvl">
          <ac:chgData name="Albritton, Matthew Gregory" userId="26f1b24f-6a7c-4b79-b59e-033b19862565" providerId="ADAL" clId="{74460740-7471-4830-85DE-C1144C151851}" dt="2024-01-23T16:59:33.311" v="2932" actId="1076"/>
          <ac:graphicFrameMkLst>
            <pc:docMk/>
            <pc:sldMk cId="3074384651" sldId="343"/>
            <ac:graphicFrameMk id="8" creationId="{3DCAA318-014F-D587-0129-0066D61F5065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3T17:05:00.580" v="3114" actId="478"/>
          <ac:graphicFrameMkLst>
            <pc:docMk/>
            <pc:sldMk cId="3074384651" sldId="343"/>
            <ac:graphicFrameMk id="12" creationId="{F568C75A-E900-9517-FF5E-62A21442AC01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17:01:26.474" v="2950"/>
          <ac:graphicFrameMkLst>
            <pc:docMk/>
            <pc:sldMk cId="3074384651" sldId="343"/>
            <ac:graphicFrameMk id="18" creationId="{68BA70F9-B1FB-8DF1-E490-C8B492AB805C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17:05:01.035" v="3115"/>
          <ac:graphicFrameMkLst>
            <pc:docMk/>
            <pc:sldMk cId="3074384651" sldId="343"/>
            <ac:graphicFrameMk id="19" creationId="{829E3A50-AD17-DCD6-6E57-1F34FB74CEC8}"/>
          </ac:graphicFrameMkLst>
        </pc:graphicFrameChg>
        <pc:picChg chg="add del mod">
          <ac:chgData name="Albritton, Matthew Gregory" userId="26f1b24f-6a7c-4b79-b59e-033b19862565" providerId="ADAL" clId="{74460740-7471-4830-85DE-C1144C151851}" dt="2024-01-23T15:30:21.606" v="2302" actId="478"/>
          <ac:picMkLst>
            <pc:docMk/>
            <pc:sldMk cId="3074384651" sldId="343"/>
            <ac:picMk id="6" creationId="{26D66C4A-E82D-EBE1-F764-D966C34F0122}"/>
          </ac:picMkLst>
        </pc:picChg>
        <pc:picChg chg="add del mod topLvl modCrop">
          <ac:chgData name="Albritton, Matthew Gregory" userId="26f1b24f-6a7c-4b79-b59e-033b19862565" providerId="ADAL" clId="{74460740-7471-4830-85DE-C1144C151851}" dt="2024-01-23T16:58:44.632" v="2926" actId="478"/>
          <ac:picMkLst>
            <pc:docMk/>
            <pc:sldMk cId="3074384651" sldId="343"/>
            <ac:picMk id="7" creationId="{1DBC723E-8423-04D1-E1FF-A3C71748B669}"/>
          </ac:picMkLst>
        </pc:picChg>
        <pc:picChg chg="add mod">
          <ac:chgData name="Albritton, Matthew Gregory" userId="26f1b24f-6a7c-4b79-b59e-033b19862565" providerId="ADAL" clId="{74460740-7471-4830-85DE-C1144C151851}" dt="2024-01-23T16:59:31.237" v="2930" actId="164"/>
          <ac:picMkLst>
            <pc:docMk/>
            <pc:sldMk cId="3074384651" sldId="343"/>
            <ac:picMk id="14" creationId="{B4E33852-8EF2-4B51-735C-C0738A2CCF4E}"/>
          </ac:picMkLst>
        </pc:picChg>
      </pc:sldChg>
      <pc:sldChg chg="add del">
        <pc:chgData name="Albritton, Matthew Gregory" userId="26f1b24f-6a7c-4b79-b59e-033b19862565" providerId="ADAL" clId="{74460740-7471-4830-85DE-C1144C151851}" dt="2024-01-22T20:36:52.140" v="601" actId="2696"/>
        <pc:sldMkLst>
          <pc:docMk/>
          <pc:sldMk cId="454436668" sldId="344"/>
        </pc:sldMkLst>
      </pc:sldChg>
      <pc:sldChg chg="addSp delSp modSp add mod">
        <pc:chgData name="Albritton, Matthew Gregory" userId="26f1b24f-6a7c-4b79-b59e-033b19862565" providerId="ADAL" clId="{74460740-7471-4830-85DE-C1144C151851}" dt="2024-01-29T17:01:23.336" v="6343" actId="14100"/>
        <pc:sldMkLst>
          <pc:docMk/>
          <pc:sldMk cId="3035436099" sldId="344"/>
        </pc:sldMkLst>
        <pc:spChg chg="add del mod">
          <ac:chgData name="Albritton, Matthew Gregory" userId="26f1b24f-6a7c-4b79-b59e-033b19862565" providerId="ADAL" clId="{74460740-7471-4830-85DE-C1144C151851}" dt="2024-01-29T17:00:30.163" v="6335" actId="478"/>
          <ac:spMkLst>
            <pc:docMk/>
            <pc:sldMk cId="3035436099" sldId="344"/>
            <ac:spMk id="4" creationId="{D82F7666-C453-27A5-BD09-1A1AD7307348}"/>
          </ac:spMkLst>
        </pc:spChg>
        <pc:spChg chg="add del mod">
          <ac:chgData name="Albritton, Matthew Gregory" userId="26f1b24f-6a7c-4b79-b59e-033b19862565" providerId="ADAL" clId="{74460740-7471-4830-85DE-C1144C151851}" dt="2024-01-29T17:00:30.163" v="6335" actId="478"/>
          <ac:spMkLst>
            <pc:docMk/>
            <pc:sldMk cId="3035436099" sldId="344"/>
            <ac:spMk id="5" creationId="{BAF6192C-8C98-0946-CB24-0BDA393F7323}"/>
          </ac:spMkLst>
        </pc:spChg>
        <pc:spChg chg="mod">
          <ac:chgData name="Albritton, Matthew Gregory" userId="26f1b24f-6a7c-4b79-b59e-033b19862565" providerId="ADAL" clId="{74460740-7471-4830-85DE-C1144C151851}" dt="2024-01-23T18:15:48.344" v="4605" actId="20577"/>
          <ac:spMkLst>
            <pc:docMk/>
            <pc:sldMk cId="3035436099" sldId="344"/>
            <ac:spMk id="16" creationId="{62B21199-3E21-4B70-8FA0-E0537FC1264D}"/>
          </ac:spMkLst>
        </pc:spChg>
        <pc:spChg chg="mod">
          <ac:chgData name="Albritton, Matthew Gregory" userId="26f1b24f-6a7c-4b79-b59e-033b19862565" providerId="ADAL" clId="{74460740-7471-4830-85DE-C1144C151851}" dt="2024-01-29T17:01:23.336" v="6343" actId="14100"/>
          <ac:spMkLst>
            <pc:docMk/>
            <pc:sldMk cId="3035436099" sldId="344"/>
            <ac:spMk id="25" creationId="{F6C02DC2-7852-4A77-93A8-3CC361803FDE}"/>
          </ac:spMkLst>
        </pc:spChg>
        <pc:picChg chg="add mod">
          <ac:chgData name="Albritton, Matthew Gregory" userId="26f1b24f-6a7c-4b79-b59e-033b19862565" providerId="ADAL" clId="{74460740-7471-4830-85DE-C1144C151851}" dt="2024-01-29T17:00:26.202" v="6334" actId="1076"/>
          <ac:picMkLst>
            <pc:docMk/>
            <pc:sldMk cId="3035436099" sldId="344"/>
            <ac:picMk id="3" creationId="{0040C3B2-6E7C-E8B7-42CB-F72EB4F307AE}"/>
          </ac:picMkLst>
        </pc:picChg>
      </pc:sldChg>
      <pc:sldChg chg="addSp modSp add del mod">
        <pc:chgData name="Albritton, Matthew Gregory" userId="26f1b24f-6a7c-4b79-b59e-033b19862565" providerId="ADAL" clId="{74460740-7471-4830-85DE-C1144C151851}" dt="2024-01-23T13:30:18.817" v="2198" actId="2696"/>
        <pc:sldMkLst>
          <pc:docMk/>
          <pc:sldMk cId="2149130162" sldId="345"/>
        </pc:sldMkLst>
        <pc:spChg chg="mod">
          <ac:chgData name="Albritton, Matthew Gregory" userId="26f1b24f-6a7c-4b79-b59e-033b19862565" providerId="ADAL" clId="{74460740-7471-4830-85DE-C1144C151851}" dt="2024-01-22T20:48:58.844" v="833" actId="20577"/>
          <ac:spMkLst>
            <pc:docMk/>
            <pc:sldMk cId="2149130162" sldId="345"/>
            <ac:spMk id="16" creationId="{62B21199-3E21-4B70-8FA0-E0537FC1264D}"/>
          </ac:spMkLst>
        </pc:spChg>
        <pc:picChg chg="add mod modCrop">
          <ac:chgData name="Albritton, Matthew Gregory" userId="26f1b24f-6a7c-4b79-b59e-033b19862565" providerId="ADAL" clId="{74460740-7471-4830-85DE-C1144C151851}" dt="2024-01-23T11:43:38.724" v="2176" actId="732"/>
          <ac:picMkLst>
            <pc:docMk/>
            <pc:sldMk cId="2149130162" sldId="345"/>
            <ac:picMk id="3" creationId="{08EFF8AC-497B-B5FD-4622-79E04AAD4EE2}"/>
          </ac:picMkLst>
        </pc:picChg>
      </pc:sldChg>
      <pc:sldChg chg="addSp modSp add del">
        <pc:chgData name="Albritton, Matthew Gregory" userId="26f1b24f-6a7c-4b79-b59e-033b19862565" providerId="ADAL" clId="{74460740-7471-4830-85DE-C1144C151851}" dt="2024-01-23T19:21:50.270" v="4896" actId="47"/>
        <pc:sldMkLst>
          <pc:docMk/>
          <pc:sldMk cId="1431818260" sldId="346"/>
        </pc:sldMkLst>
        <pc:spChg chg="add mod">
          <ac:chgData name="Albritton, Matthew Gregory" userId="26f1b24f-6a7c-4b79-b59e-033b19862565" providerId="ADAL" clId="{74460740-7471-4830-85DE-C1144C151851}" dt="2024-01-22T21:19:00.150" v="935"/>
          <ac:spMkLst>
            <pc:docMk/>
            <pc:sldMk cId="1431818260" sldId="346"/>
            <ac:spMk id="2" creationId="{12483B67-C214-F460-8553-B02B0822F48D}"/>
          </ac:spMkLst>
        </pc:spChg>
      </pc:sldChg>
      <pc:sldChg chg="addSp modSp add del mod">
        <pc:chgData name="Albritton, Matthew Gregory" userId="26f1b24f-6a7c-4b79-b59e-033b19862565" providerId="ADAL" clId="{74460740-7471-4830-85DE-C1144C151851}" dt="2024-01-23T19:56:01.091" v="4972" actId="2696"/>
        <pc:sldMkLst>
          <pc:docMk/>
          <pc:sldMk cId="3764066827" sldId="347"/>
        </pc:sldMkLst>
        <pc:spChg chg="add mod">
          <ac:chgData name="Albritton, Matthew Gregory" userId="26f1b24f-6a7c-4b79-b59e-033b19862565" providerId="ADAL" clId="{74460740-7471-4830-85DE-C1144C151851}" dt="2024-01-22T21:18:55.156" v="934" actId="20577"/>
          <ac:spMkLst>
            <pc:docMk/>
            <pc:sldMk cId="3764066827" sldId="347"/>
            <ac:spMk id="2" creationId="{F18A8D96-E4D7-3902-5F11-6DDEA6E88767}"/>
          </ac:spMkLst>
        </pc:spChg>
      </pc:sldChg>
      <pc:sldChg chg="modSp add del mod">
        <pc:chgData name="Albritton, Matthew Gregory" userId="26f1b24f-6a7c-4b79-b59e-033b19862565" providerId="ADAL" clId="{74460740-7471-4830-85DE-C1144C151851}" dt="2024-01-23T20:06:52.644" v="5119" actId="2696"/>
        <pc:sldMkLst>
          <pc:docMk/>
          <pc:sldMk cId="585308185" sldId="348"/>
        </pc:sldMkLst>
        <pc:spChg chg="mod">
          <ac:chgData name="Albritton, Matthew Gregory" userId="26f1b24f-6a7c-4b79-b59e-033b19862565" providerId="ADAL" clId="{74460740-7471-4830-85DE-C1144C151851}" dt="2024-01-23T00:15:06.879" v="1948" actId="20577"/>
          <ac:spMkLst>
            <pc:docMk/>
            <pc:sldMk cId="585308185" sldId="348"/>
            <ac:spMk id="16" creationId="{62B21199-3E21-4B70-8FA0-E0537FC1264D}"/>
          </ac:spMkLst>
        </pc:spChg>
      </pc:sldChg>
      <pc:sldChg chg="addSp delSp modSp add mod modAnim">
        <pc:chgData name="Albritton, Matthew Gregory" userId="26f1b24f-6a7c-4b79-b59e-033b19862565" providerId="ADAL" clId="{74460740-7471-4830-85DE-C1144C151851}" dt="2024-01-29T16:56:56.666" v="6321" actId="1076"/>
        <pc:sldMkLst>
          <pc:docMk/>
          <pc:sldMk cId="1261694460" sldId="349"/>
        </pc:sldMkLst>
        <pc:spChg chg="add mod">
          <ac:chgData name="Albritton, Matthew Gregory" userId="26f1b24f-6a7c-4b79-b59e-033b19862565" providerId="ADAL" clId="{74460740-7471-4830-85DE-C1144C151851}" dt="2024-01-23T17:01:02.512" v="2947" actId="1076"/>
          <ac:spMkLst>
            <pc:docMk/>
            <pc:sldMk cId="1261694460" sldId="349"/>
            <ac:spMk id="4" creationId="{EC34375D-99E9-3E17-C829-A44254AE2981}"/>
          </ac:spMkLst>
        </pc:spChg>
        <pc:spChg chg="add mod">
          <ac:chgData name="Albritton, Matthew Gregory" userId="26f1b24f-6a7c-4b79-b59e-033b19862565" providerId="ADAL" clId="{74460740-7471-4830-85DE-C1144C151851}" dt="2024-01-23T18:12:48.151" v="4580" actId="14100"/>
          <ac:spMkLst>
            <pc:docMk/>
            <pc:sldMk cId="1261694460" sldId="349"/>
            <ac:spMk id="8" creationId="{843D1BF2-33A8-BFC3-5837-B6A9496B0D34}"/>
          </ac:spMkLst>
        </pc:spChg>
        <pc:spChg chg="add del mod">
          <ac:chgData name="Albritton, Matthew Gregory" userId="26f1b24f-6a7c-4b79-b59e-033b19862565" providerId="ADAL" clId="{74460740-7471-4830-85DE-C1144C151851}" dt="2024-01-23T16:58:07.261" v="2918" actId="478"/>
          <ac:spMkLst>
            <pc:docMk/>
            <pc:sldMk cId="1261694460" sldId="349"/>
            <ac:spMk id="9" creationId="{5F0B65F4-45C5-B1D5-62DB-FDA623718239}"/>
          </ac:spMkLst>
        </pc:spChg>
        <pc:spChg chg="add mod">
          <ac:chgData name="Albritton, Matthew Gregory" userId="26f1b24f-6a7c-4b79-b59e-033b19862565" providerId="ADAL" clId="{74460740-7471-4830-85DE-C1144C151851}" dt="2024-01-23T18:21:13.495" v="4631" actId="20577"/>
          <ac:spMkLst>
            <pc:docMk/>
            <pc:sldMk cId="1261694460" sldId="349"/>
            <ac:spMk id="13" creationId="{AE483EEA-CD03-5CC8-D57C-98C4CC908CFF}"/>
          </ac:spMkLst>
        </pc:spChg>
        <pc:spChg chg="mod">
          <ac:chgData name="Albritton, Matthew Gregory" userId="26f1b24f-6a7c-4b79-b59e-033b19862565" providerId="ADAL" clId="{74460740-7471-4830-85DE-C1144C151851}" dt="2024-01-22T21:32:44.504" v="948" actId="403"/>
          <ac:spMkLst>
            <pc:docMk/>
            <pc:sldMk cId="1261694460" sldId="349"/>
            <ac:spMk id="16" creationId="{62B21199-3E21-4B70-8FA0-E0537FC1264D}"/>
          </ac:spMkLst>
        </pc:spChg>
        <pc:spChg chg="mod">
          <ac:chgData name="Albritton, Matthew Gregory" userId="26f1b24f-6a7c-4b79-b59e-033b19862565" providerId="ADAL" clId="{74460740-7471-4830-85DE-C1144C151851}" dt="2024-01-29T16:56:56.666" v="6321" actId="1076"/>
          <ac:spMkLst>
            <pc:docMk/>
            <pc:sldMk cId="1261694460" sldId="349"/>
            <ac:spMk id="25" creationId="{F6C02DC2-7852-4A77-93A8-3CC361803FDE}"/>
          </ac:spMkLst>
        </pc:spChg>
        <pc:grpChg chg="add mod">
          <ac:chgData name="Albritton, Matthew Gregory" userId="26f1b24f-6a7c-4b79-b59e-033b19862565" providerId="ADAL" clId="{74460740-7471-4830-85DE-C1144C151851}" dt="2024-01-23T17:00:45.831" v="2945"/>
          <ac:grpSpMkLst>
            <pc:docMk/>
            <pc:sldMk cId="1261694460" sldId="349"/>
            <ac:grpSpMk id="15" creationId="{842BF2E7-9A5C-3138-C81A-852C013CAE5E}"/>
          </ac:grpSpMkLst>
        </pc:grpChg>
        <pc:graphicFrameChg chg="add mod">
          <ac:chgData name="Albritton, Matthew Gregory" userId="26f1b24f-6a7c-4b79-b59e-033b19862565" providerId="ADAL" clId="{74460740-7471-4830-85DE-C1144C151851}" dt="2024-01-23T17:00:58.326" v="2946" actId="1076"/>
          <ac:graphicFrameMkLst>
            <pc:docMk/>
            <pc:sldMk cId="1261694460" sldId="349"/>
            <ac:graphicFrameMk id="2" creationId="{F0367790-A7A5-4498-1FAE-6115C4D534B9}"/>
          </ac:graphicFrameMkLst>
        </pc:graphicFrameChg>
        <pc:graphicFrameChg chg="add del mod ord">
          <ac:chgData name="Albritton, Matthew Gregory" userId="26f1b24f-6a7c-4b79-b59e-033b19862565" providerId="ADAL" clId="{74460740-7471-4830-85DE-C1144C151851}" dt="2024-01-23T15:46:32.575" v="2474" actId="478"/>
          <ac:graphicFrameMkLst>
            <pc:docMk/>
            <pc:sldMk cId="1261694460" sldId="349"/>
            <ac:graphicFrameMk id="3" creationId="{09A065B4-2899-9D76-5F29-C6D2249E5343}"/>
          </ac:graphicFrameMkLst>
        </pc:graphicFrameChg>
        <pc:graphicFrameChg chg="add mod ord">
          <ac:chgData name="Albritton, Matthew Gregory" userId="26f1b24f-6a7c-4b79-b59e-033b19862565" providerId="ADAL" clId="{74460740-7471-4830-85DE-C1144C151851}" dt="2024-01-23T17:00:58.326" v="2946" actId="1076"/>
          <ac:graphicFrameMkLst>
            <pc:docMk/>
            <pc:sldMk cId="1261694460" sldId="349"/>
            <ac:graphicFrameMk id="5" creationId="{D90A59CF-05CB-D753-243A-7ACF3A62D820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9T16:56:51.372" v="6320" actId="1076"/>
          <ac:graphicFrameMkLst>
            <pc:docMk/>
            <pc:sldMk cId="1261694460" sldId="349"/>
            <ac:graphicFrameMk id="12" creationId="{F868036A-2004-FCBD-E97E-9F84CFB5EF79}"/>
          </ac:graphicFrameMkLst>
        </pc:graphicFrameChg>
        <pc:graphicFrameChg chg="mod">
          <ac:chgData name="Albritton, Matthew Gregory" userId="26f1b24f-6a7c-4b79-b59e-033b19862565" providerId="ADAL" clId="{74460740-7471-4830-85DE-C1144C151851}" dt="2024-01-23T17:00:45.831" v="2945"/>
          <ac:graphicFrameMkLst>
            <pc:docMk/>
            <pc:sldMk cId="1261694460" sldId="349"/>
            <ac:graphicFrameMk id="18" creationId="{AAEB78B4-964A-1BA4-1D58-C4E269F92222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3T17:02:34.671" v="3003" actId="478"/>
          <ac:graphicFrameMkLst>
            <pc:docMk/>
            <pc:sldMk cId="1261694460" sldId="349"/>
            <ac:graphicFrameMk id="21" creationId="{E1DE873C-64CB-3F12-B71B-24AB1E27CBC2}"/>
          </ac:graphicFrameMkLst>
        </pc:graphicFrameChg>
        <pc:picChg chg="add del mod">
          <ac:chgData name="Albritton, Matthew Gregory" userId="26f1b24f-6a7c-4b79-b59e-033b19862565" providerId="ADAL" clId="{74460740-7471-4830-85DE-C1144C151851}" dt="2024-01-23T17:00:29.523" v="2942" actId="478"/>
          <ac:picMkLst>
            <pc:docMk/>
            <pc:sldMk cId="1261694460" sldId="349"/>
            <ac:picMk id="7" creationId="{6A0C8D93-3548-2882-AC28-8ACDCBCFD4B1}"/>
          </ac:picMkLst>
        </pc:picChg>
        <pc:picChg chg="add mod">
          <ac:chgData name="Albritton, Matthew Gregory" userId="26f1b24f-6a7c-4b79-b59e-033b19862565" providerId="ADAL" clId="{74460740-7471-4830-85DE-C1144C151851}" dt="2024-01-23T16:57:56.451" v="2917"/>
          <ac:picMkLst>
            <pc:docMk/>
            <pc:sldMk cId="1261694460" sldId="349"/>
            <ac:picMk id="11" creationId="{0BE5F7DD-596D-D17D-1771-7A80A0EAB463}"/>
          </ac:picMkLst>
        </pc:picChg>
        <pc:picChg chg="add del mod">
          <ac:chgData name="Albritton, Matthew Gregory" userId="26f1b24f-6a7c-4b79-b59e-033b19862565" providerId="ADAL" clId="{74460740-7471-4830-85DE-C1144C151851}" dt="2024-01-23T17:00:39.966" v="2944" actId="478"/>
          <ac:picMkLst>
            <pc:docMk/>
            <pc:sldMk cId="1261694460" sldId="349"/>
            <ac:picMk id="14" creationId="{E899571C-8065-E5F8-E75C-003FF6FACCF3}"/>
          </ac:picMkLst>
        </pc:picChg>
        <pc:picChg chg="mod">
          <ac:chgData name="Albritton, Matthew Gregory" userId="26f1b24f-6a7c-4b79-b59e-033b19862565" providerId="ADAL" clId="{74460740-7471-4830-85DE-C1144C151851}" dt="2024-01-23T17:00:45.831" v="2945"/>
          <ac:picMkLst>
            <pc:docMk/>
            <pc:sldMk cId="1261694460" sldId="349"/>
            <ac:picMk id="19" creationId="{088C078E-1DAF-E365-70B8-BF2E059AB2C6}"/>
          </ac:picMkLst>
        </pc:picChg>
      </pc:sldChg>
      <pc:sldChg chg="modSp add del mod">
        <pc:chgData name="Albritton, Matthew Gregory" userId="26f1b24f-6a7c-4b79-b59e-033b19862565" providerId="ADAL" clId="{74460740-7471-4830-85DE-C1144C151851}" dt="2024-01-23T17:46:42.364" v="4114" actId="2696"/>
        <pc:sldMkLst>
          <pc:docMk/>
          <pc:sldMk cId="806747042" sldId="350"/>
        </pc:sldMkLst>
        <pc:spChg chg="mod">
          <ac:chgData name="Albritton, Matthew Gregory" userId="26f1b24f-6a7c-4b79-b59e-033b19862565" providerId="ADAL" clId="{74460740-7471-4830-85DE-C1144C151851}" dt="2024-01-22T21:33:23.324" v="974" actId="404"/>
          <ac:spMkLst>
            <pc:docMk/>
            <pc:sldMk cId="806747042" sldId="350"/>
            <ac:spMk id="16" creationId="{62B21199-3E21-4B70-8FA0-E0537FC1264D}"/>
          </ac:spMkLst>
        </pc:spChg>
      </pc:sldChg>
      <pc:sldChg chg="modSp add del mod">
        <pc:chgData name="Albritton, Matthew Gregory" userId="26f1b24f-6a7c-4b79-b59e-033b19862565" providerId="ADAL" clId="{74460740-7471-4830-85DE-C1144C151851}" dt="2024-01-22T22:38:00.246" v="1769" actId="2696"/>
        <pc:sldMkLst>
          <pc:docMk/>
          <pc:sldMk cId="3451846846" sldId="351"/>
        </pc:sldMkLst>
        <pc:spChg chg="mod">
          <ac:chgData name="Albritton, Matthew Gregory" userId="26f1b24f-6a7c-4b79-b59e-033b19862565" providerId="ADAL" clId="{74460740-7471-4830-85DE-C1144C151851}" dt="2024-01-22T21:55:23.229" v="1328" actId="20577"/>
          <ac:spMkLst>
            <pc:docMk/>
            <pc:sldMk cId="3451846846" sldId="351"/>
            <ac:spMk id="16" creationId="{62B21199-3E21-4B70-8FA0-E0537FC1264D}"/>
          </ac:spMkLst>
        </pc:spChg>
      </pc:sldChg>
      <pc:sldChg chg="modSp add del mod ord">
        <pc:chgData name="Albritton, Matthew Gregory" userId="26f1b24f-6a7c-4b79-b59e-033b19862565" providerId="ADAL" clId="{74460740-7471-4830-85DE-C1144C151851}" dt="2024-01-23T20:06:52.644" v="5119" actId="2696"/>
        <pc:sldMkLst>
          <pc:docMk/>
          <pc:sldMk cId="2025844486" sldId="352"/>
        </pc:sldMkLst>
        <pc:spChg chg="mod">
          <ac:chgData name="Albritton, Matthew Gregory" userId="26f1b24f-6a7c-4b79-b59e-033b19862565" providerId="ADAL" clId="{74460740-7471-4830-85DE-C1144C151851}" dt="2024-01-23T00:14:37.338" v="1936" actId="20577"/>
          <ac:spMkLst>
            <pc:docMk/>
            <pc:sldMk cId="2025844486" sldId="352"/>
            <ac:spMk id="16" creationId="{62B21199-3E21-4B70-8FA0-E0537FC1264D}"/>
          </ac:spMkLst>
        </pc:spChg>
      </pc:sldChg>
      <pc:sldChg chg="add del">
        <pc:chgData name="Albritton, Matthew Gregory" userId="26f1b24f-6a7c-4b79-b59e-033b19862565" providerId="ADAL" clId="{74460740-7471-4830-85DE-C1144C151851}" dt="2024-01-22T22:37:53.906" v="1768" actId="2696"/>
        <pc:sldMkLst>
          <pc:docMk/>
          <pc:sldMk cId="748915837" sldId="353"/>
        </pc:sldMkLst>
      </pc:sldChg>
      <pc:sldChg chg="add del">
        <pc:chgData name="Albritton, Matthew Gregory" userId="26f1b24f-6a7c-4b79-b59e-033b19862565" providerId="ADAL" clId="{74460740-7471-4830-85DE-C1144C151851}" dt="2024-01-22T23:03:57.572" v="1889" actId="2696"/>
        <pc:sldMkLst>
          <pc:docMk/>
          <pc:sldMk cId="597563597" sldId="354"/>
        </pc:sldMkLst>
      </pc:sldChg>
      <pc:sldChg chg="modSp add del mod ord">
        <pc:chgData name="Albritton, Matthew Gregory" userId="26f1b24f-6a7c-4b79-b59e-033b19862565" providerId="ADAL" clId="{74460740-7471-4830-85DE-C1144C151851}" dt="2024-01-23T20:06:52.644" v="5119" actId="2696"/>
        <pc:sldMkLst>
          <pc:docMk/>
          <pc:sldMk cId="1143760797" sldId="355"/>
        </pc:sldMkLst>
        <pc:spChg chg="mod">
          <ac:chgData name="Albritton, Matthew Gregory" userId="26f1b24f-6a7c-4b79-b59e-033b19862565" providerId="ADAL" clId="{74460740-7471-4830-85DE-C1144C151851}" dt="2024-01-23T00:14:56.965" v="1937"/>
          <ac:spMkLst>
            <pc:docMk/>
            <pc:sldMk cId="1143760797" sldId="355"/>
            <ac:spMk id="16" creationId="{62B21199-3E21-4B70-8FA0-E0537FC1264D}"/>
          </ac:spMkLst>
        </pc:spChg>
      </pc:sldChg>
      <pc:sldChg chg="modSp add del mod">
        <pc:chgData name="Albritton, Matthew Gregory" userId="26f1b24f-6a7c-4b79-b59e-033b19862565" providerId="ADAL" clId="{74460740-7471-4830-85DE-C1144C151851}" dt="2024-01-23T20:06:52.644" v="5119" actId="2696"/>
        <pc:sldMkLst>
          <pc:docMk/>
          <pc:sldMk cId="297995886" sldId="356"/>
        </pc:sldMkLst>
        <pc:spChg chg="mod">
          <ac:chgData name="Albritton, Matthew Gregory" userId="26f1b24f-6a7c-4b79-b59e-033b19862565" providerId="ADAL" clId="{74460740-7471-4830-85DE-C1144C151851}" dt="2024-01-23T00:15:13.848" v="1949"/>
          <ac:spMkLst>
            <pc:docMk/>
            <pc:sldMk cId="297995886" sldId="356"/>
            <ac:spMk id="16" creationId="{62B21199-3E21-4B70-8FA0-E0537FC1264D}"/>
          </ac:spMkLst>
        </pc:spChg>
      </pc:sldChg>
      <pc:sldChg chg="addSp modSp add mod">
        <pc:chgData name="Albritton, Matthew Gregory" userId="26f1b24f-6a7c-4b79-b59e-033b19862565" providerId="ADAL" clId="{74460740-7471-4830-85DE-C1144C151851}" dt="2024-01-24T02:10:10.658" v="6243" actId="1076"/>
        <pc:sldMkLst>
          <pc:docMk/>
          <pc:sldMk cId="1903982985" sldId="357"/>
        </pc:sldMkLst>
        <pc:spChg chg="add mod">
          <ac:chgData name="Albritton, Matthew Gregory" userId="26f1b24f-6a7c-4b79-b59e-033b19862565" providerId="ADAL" clId="{74460740-7471-4830-85DE-C1144C151851}" dt="2024-01-24T02:08:03.225" v="6036" actId="20577"/>
          <ac:spMkLst>
            <pc:docMk/>
            <pc:sldMk cId="1903982985" sldId="357"/>
            <ac:spMk id="2" creationId="{2E7036F5-F2AA-2651-5878-2A0D0194EABD}"/>
          </ac:spMkLst>
        </pc:spChg>
        <pc:spChg chg="add mod">
          <ac:chgData name="Albritton, Matthew Gregory" userId="26f1b24f-6a7c-4b79-b59e-033b19862565" providerId="ADAL" clId="{74460740-7471-4830-85DE-C1144C151851}" dt="2024-01-24T02:09:31.818" v="6186" actId="14100"/>
          <ac:spMkLst>
            <pc:docMk/>
            <pc:sldMk cId="1903982985" sldId="357"/>
            <ac:spMk id="3" creationId="{F6B86434-A2C8-2B8B-004B-85D3902B5E21}"/>
          </ac:spMkLst>
        </pc:spChg>
        <pc:spChg chg="add mod">
          <ac:chgData name="Albritton, Matthew Gregory" userId="26f1b24f-6a7c-4b79-b59e-033b19862565" providerId="ADAL" clId="{74460740-7471-4830-85DE-C1144C151851}" dt="2024-01-24T02:10:10.658" v="6243" actId="1076"/>
          <ac:spMkLst>
            <pc:docMk/>
            <pc:sldMk cId="1903982985" sldId="357"/>
            <ac:spMk id="4" creationId="{9C007B2A-5A8A-D780-FA2B-032CAD658168}"/>
          </ac:spMkLst>
        </pc:spChg>
      </pc:sldChg>
      <pc:sldChg chg="modSp add del mod">
        <pc:chgData name="Albritton, Matthew Gregory" userId="26f1b24f-6a7c-4b79-b59e-033b19862565" providerId="ADAL" clId="{74460740-7471-4830-85DE-C1144C151851}" dt="2024-01-24T02:09:01.259" v="6177" actId="47"/>
        <pc:sldMkLst>
          <pc:docMk/>
          <pc:sldMk cId="2097500667" sldId="358"/>
        </pc:sldMkLst>
        <pc:spChg chg="mod">
          <ac:chgData name="Albritton, Matthew Gregory" userId="26f1b24f-6a7c-4b79-b59e-033b19862565" providerId="ADAL" clId="{74460740-7471-4830-85DE-C1144C151851}" dt="2024-01-23T00:17:57.680" v="1988" actId="20577"/>
          <ac:spMkLst>
            <pc:docMk/>
            <pc:sldMk cId="2097500667" sldId="358"/>
            <ac:spMk id="16" creationId="{62B21199-3E21-4B70-8FA0-E0537FC1264D}"/>
          </ac:spMkLst>
        </pc:spChg>
      </pc:sldChg>
      <pc:sldChg chg="addSp modSp add del mod ord">
        <pc:chgData name="Albritton, Matthew Gregory" userId="26f1b24f-6a7c-4b79-b59e-033b19862565" providerId="ADAL" clId="{74460740-7471-4830-85DE-C1144C151851}" dt="2024-02-05T18:24:49.177" v="6653" actId="2696"/>
        <pc:sldMkLst>
          <pc:docMk/>
          <pc:sldMk cId="3518475423" sldId="359"/>
        </pc:sldMkLst>
        <pc:spChg chg="mod">
          <ac:chgData name="Albritton, Matthew Gregory" userId="26f1b24f-6a7c-4b79-b59e-033b19862565" providerId="ADAL" clId="{74460740-7471-4830-85DE-C1144C151851}" dt="2024-01-23T00:19:55.675" v="2004" actId="20577"/>
          <ac:spMkLst>
            <pc:docMk/>
            <pc:sldMk cId="3518475423" sldId="359"/>
            <ac:spMk id="16" creationId="{62B21199-3E21-4B70-8FA0-E0537FC1264D}"/>
          </ac:spMkLst>
        </pc:spChg>
        <pc:picChg chg="add mod">
          <ac:chgData name="Albritton, Matthew Gregory" userId="26f1b24f-6a7c-4b79-b59e-033b19862565" providerId="ADAL" clId="{74460740-7471-4830-85DE-C1144C151851}" dt="2024-01-23T23:25:21.767" v="5439" actId="27614"/>
          <ac:picMkLst>
            <pc:docMk/>
            <pc:sldMk cId="3518475423" sldId="359"/>
            <ac:picMk id="3" creationId="{BD51BBEB-9B0B-9026-2962-99AA7026A2C2}"/>
          </ac:picMkLst>
        </pc:picChg>
      </pc:sldChg>
      <pc:sldChg chg="addSp delSp modSp add mod modAnim">
        <pc:chgData name="Albritton, Matthew Gregory" userId="26f1b24f-6a7c-4b79-b59e-033b19862565" providerId="ADAL" clId="{74460740-7471-4830-85DE-C1144C151851}" dt="2024-01-29T23:31:58.493" v="6461" actId="1076"/>
        <pc:sldMkLst>
          <pc:docMk/>
          <pc:sldMk cId="1718377335" sldId="360"/>
        </pc:sldMkLst>
        <pc:spChg chg="mod">
          <ac:chgData name="Albritton, Matthew Gregory" userId="26f1b24f-6a7c-4b79-b59e-033b19862565" providerId="ADAL" clId="{74460740-7471-4830-85DE-C1144C151851}" dt="2024-01-23T06:38:14.419" v="2171" actId="165"/>
          <ac:spMkLst>
            <pc:docMk/>
            <pc:sldMk cId="1718377335" sldId="360"/>
            <ac:spMk id="22" creationId="{4270D60D-8361-28F8-FEC2-3494790DA390}"/>
          </ac:spMkLst>
        </pc:spChg>
        <pc:spChg chg="mod">
          <ac:chgData name="Albritton, Matthew Gregory" userId="26f1b24f-6a7c-4b79-b59e-033b19862565" providerId="ADAL" clId="{74460740-7471-4830-85DE-C1144C151851}" dt="2024-01-29T16:48:47.137" v="6292" actId="20577"/>
          <ac:spMkLst>
            <pc:docMk/>
            <pc:sldMk cId="1718377335" sldId="360"/>
            <ac:spMk id="25" creationId="{F6C02DC2-7852-4A77-93A8-3CC361803FDE}"/>
          </ac:spMkLst>
        </pc:spChg>
        <pc:spChg chg="mod">
          <ac:chgData name="Albritton, Matthew Gregory" userId="26f1b24f-6a7c-4b79-b59e-033b19862565" providerId="ADAL" clId="{74460740-7471-4830-85DE-C1144C151851}" dt="2024-01-24T01:17:31.208" v="5717" actId="1076"/>
          <ac:spMkLst>
            <pc:docMk/>
            <pc:sldMk cId="1718377335" sldId="360"/>
            <ac:spMk id="26" creationId="{21B2CEAA-FDB9-20CE-6AF5-D143B6D2E699}"/>
          </ac:spMkLst>
        </pc:spChg>
        <pc:spChg chg="del">
          <ac:chgData name="Albritton, Matthew Gregory" userId="26f1b24f-6a7c-4b79-b59e-033b19862565" providerId="ADAL" clId="{74460740-7471-4830-85DE-C1144C151851}" dt="2024-01-23T06:38:08.120" v="2170" actId="478"/>
          <ac:spMkLst>
            <pc:docMk/>
            <pc:sldMk cId="1718377335" sldId="360"/>
            <ac:spMk id="32" creationId="{B6F22A8B-02DC-319B-335F-84422161A0CD}"/>
          </ac:spMkLst>
        </pc:spChg>
        <pc:spChg chg="del">
          <ac:chgData name="Albritton, Matthew Gregory" userId="26f1b24f-6a7c-4b79-b59e-033b19862565" providerId="ADAL" clId="{74460740-7471-4830-85DE-C1144C151851}" dt="2024-01-23T06:38:08.120" v="2170" actId="478"/>
          <ac:spMkLst>
            <pc:docMk/>
            <pc:sldMk cId="1718377335" sldId="360"/>
            <ac:spMk id="38" creationId="{AFF053A3-639F-8480-A4E8-49BDEDBCD35C}"/>
          </ac:spMkLst>
        </pc:spChg>
        <pc:grpChg chg="mod">
          <ac:chgData name="Albritton, Matthew Gregory" userId="26f1b24f-6a7c-4b79-b59e-033b19862565" providerId="ADAL" clId="{74460740-7471-4830-85DE-C1144C151851}" dt="2024-01-23T06:38:14.419" v="2171" actId="165"/>
          <ac:grpSpMkLst>
            <pc:docMk/>
            <pc:sldMk cId="1718377335" sldId="360"/>
            <ac:grpSpMk id="35" creationId="{FD6C3B40-A927-A644-7B73-5E03C318314C}"/>
          </ac:grpSpMkLst>
        </pc:grpChg>
        <pc:grpChg chg="mod topLvl">
          <ac:chgData name="Albritton, Matthew Gregory" userId="26f1b24f-6a7c-4b79-b59e-033b19862565" providerId="ADAL" clId="{74460740-7471-4830-85DE-C1144C151851}" dt="2024-01-24T01:04:20.531" v="5696" actId="1076"/>
          <ac:grpSpMkLst>
            <pc:docMk/>
            <pc:sldMk cId="1718377335" sldId="360"/>
            <ac:grpSpMk id="36" creationId="{4416C561-AA0B-ADB5-D32A-163FDEBD7EA2}"/>
          </ac:grpSpMkLst>
        </pc:grpChg>
        <pc:grpChg chg="del">
          <ac:chgData name="Albritton, Matthew Gregory" userId="26f1b24f-6a7c-4b79-b59e-033b19862565" providerId="ADAL" clId="{74460740-7471-4830-85DE-C1144C151851}" dt="2024-01-23T06:38:14.419" v="2171" actId="165"/>
          <ac:grpSpMkLst>
            <pc:docMk/>
            <pc:sldMk cId="1718377335" sldId="360"/>
            <ac:grpSpMk id="37" creationId="{2EDDA821-80AC-411D-FE79-7EEFF9CA277C}"/>
          </ac:grpSpMkLst>
        </pc:grpChg>
        <pc:graphicFrameChg chg="add mod">
          <ac:chgData name="Albritton, Matthew Gregory" userId="26f1b24f-6a7c-4b79-b59e-033b19862565" providerId="ADAL" clId="{74460740-7471-4830-85DE-C1144C151851}" dt="2024-01-29T23:31:58.493" v="6461" actId="1076"/>
          <ac:graphicFrameMkLst>
            <pc:docMk/>
            <pc:sldMk cId="1718377335" sldId="360"/>
            <ac:graphicFrameMk id="2" creationId="{96DF1F88-D628-4F19-BA2F-A257700B7D87}"/>
          </ac:graphicFrameMkLst>
        </pc:graphicFrameChg>
        <pc:picChg chg="del">
          <ac:chgData name="Albritton, Matthew Gregory" userId="26f1b24f-6a7c-4b79-b59e-033b19862565" providerId="ADAL" clId="{74460740-7471-4830-85DE-C1144C151851}" dt="2024-01-23T06:38:04.510" v="2169" actId="478"/>
          <ac:picMkLst>
            <pc:docMk/>
            <pc:sldMk cId="1718377335" sldId="360"/>
            <ac:picMk id="11" creationId="{82C42871-6971-21F5-C57C-5D2415B3EC34}"/>
          </ac:picMkLst>
        </pc:picChg>
        <pc:picChg chg="mod">
          <ac:chgData name="Albritton, Matthew Gregory" userId="26f1b24f-6a7c-4b79-b59e-033b19862565" providerId="ADAL" clId="{74460740-7471-4830-85DE-C1144C151851}" dt="2024-01-23T06:38:14.419" v="2171" actId="165"/>
          <ac:picMkLst>
            <pc:docMk/>
            <pc:sldMk cId="1718377335" sldId="360"/>
            <ac:picMk id="33" creationId="{B5EC2A44-93DD-0E15-6B7C-C16ABC30D154}"/>
          </ac:picMkLst>
        </pc:picChg>
        <pc:cxnChg chg="del mod topLvl">
          <ac:chgData name="Albritton, Matthew Gregory" userId="26f1b24f-6a7c-4b79-b59e-033b19862565" providerId="ADAL" clId="{74460740-7471-4830-85DE-C1144C151851}" dt="2024-01-23T06:38:19.990" v="2172" actId="478"/>
          <ac:cxnSpMkLst>
            <pc:docMk/>
            <pc:sldMk cId="1718377335" sldId="360"/>
            <ac:cxnSpMk id="24" creationId="{AF431A2E-707E-94ED-50E6-1F7FF1B483DC}"/>
          </ac:cxnSpMkLst>
        </pc:cxnChg>
      </pc:sldChg>
      <pc:sldChg chg="addSp delSp modSp add mod">
        <pc:chgData name="Albritton, Matthew Gregory" userId="26f1b24f-6a7c-4b79-b59e-033b19862565" providerId="ADAL" clId="{74460740-7471-4830-85DE-C1144C151851}" dt="2024-01-29T16:56:31.345" v="6314" actId="20577"/>
        <pc:sldMkLst>
          <pc:docMk/>
          <pc:sldMk cId="307737259" sldId="361"/>
        </pc:sldMkLst>
        <pc:spChg chg="del">
          <ac:chgData name="Albritton, Matthew Gregory" userId="26f1b24f-6a7c-4b79-b59e-033b19862565" providerId="ADAL" clId="{74460740-7471-4830-85DE-C1144C151851}" dt="2024-01-23T17:53:24.751" v="4143" actId="478"/>
          <ac:spMkLst>
            <pc:docMk/>
            <pc:sldMk cId="307737259" sldId="361"/>
            <ac:spMk id="3" creationId="{DD955FA1-F935-AA78-EE69-8A395C43D0D4}"/>
          </ac:spMkLst>
        </pc:spChg>
        <pc:spChg chg="del mod">
          <ac:chgData name="Albritton, Matthew Gregory" userId="26f1b24f-6a7c-4b79-b59e-033b19862565" providerId="ADAL" clId="{74460740-7471-4830-85DE-C1144C151851}" dt="2024-01-23T17:53:56.355" v="4150" actId="478"/>
          <ac:spMkLst>
            <pc:docMk/>
            <pc:sldMk cId="307737259" sldId="361"/>
            <ac:spMk id="4" creationId="{F9D4C33E-C959-B848-B572-F393653568F5}"/>
          </ac:spMkLst>
        </pc:spChg>
        <pc:spChg chg="mod">
          <ac:chgData name="Albritton, Matthew Gregory" userId="26f1b24f-6a7c-4b79-b59e-033b19862565" providerId="ADAL" clId="{74460740-7471-4830-85DE-C1144C151851}" dt="2024-01-23T17:58:57.346" v="4264" actId="1076"/>
          <ac:spMkLst>
            <pc:docMk/>
            <pc:sldMk cId="307737259" sldId="361"/>
            <ac:spMk id="5" creationId="{988D361B-769D-00EB-3E56-CB4342449C50}"/>
          </ac:spMkLst>
        </pc:spChg>
        <pc:spChg chg="del mod">
          <ac:chgData name="Albritton, Matthew Gregory" userId="26f1b24f-6a7c-4b79-b59e-033b19862565" providerId="ADAL" clId="{74460740-7471-4830-85DE-C1144C151851}" dt="2024-01-23T17:53:27.990" v="4144" actId="478"/>
          <ac:spMkLst>
            <pc:docMk/>
            <pc:sldMk cId="307737259" sldId="361"/>
            <ac:spMk id="8" creationId="{5D0C7A75-EC01-0621-3993-AD1B3FDB92BC}"/>
          </ac:spMkLst>
        </pc:spChg>
        <pc:spChg chg="mod">
          <ac:chgData name="Albritton, Matthew Gregory" userId="26f1b24f-6a7c-4b79-b59e-033b19862565" providerId="ADAL" clId="{74460740-7471-4830-85DE-C1144C151851}" dt="2024-01-23T17:56:22.662" v="4154"/>
          <ac:spMkLst>
            <pc:docMk/>
            <pc:sldMk cId="307737259" sldId="361"/>
            <ac:spMk id="9" creationId="{58E7E47B-9397-26D9-1F37-D5F173A7FFED}"/>
          </ac:spMkLst>
        </pc:spChg>
        <pc:spChg chg="mod">
          <ac:chgData name="Albritton, Matthew Gregory" userId="26f1b24f-6a7c-4b79-b59e-033b19862565" providerId="ADAL" clId="{74460740-7471-4830-85DE-C1144C151851}" dt="2024-01-23T17:56:22.662" v="4154"/>
          <ac:spMkLst>
            <pc:docMk/>
            <pc:sldMk cId="307737259" sldId="361"/>
            <ac:spMk id="10" creationId="{E109C39C-C604-898C-7B36-F96C247AA3A9}"/>
          </ac:spMkLst>
        </pc:spChg>
        <pc:spChg chg="del mod">
          <ac:chgData name="Albritton, Matthew Gregory" userId="26f1b24f-6a7c-4b79-b59e-033b19862565" providerId="ADAL" clId="{74460740-7471-4830-85DE-C1144C151851}" dt="2024-01-23T17:53:27.990" v="4144" actId="478"/>
          <ac:spMkLst>
            <pc:docMk/>
            <pc:sldMk cId="307737259" sldId="361"/>
            <ac:spMk id="11" creationId="{B1BBAD7F-20AF-0152-8447-D3EB0B5FA405}"/>
          </ac:spMkLst>
        </pc:spChg>
        <pc:spChg chg="mod">
          <ac:chgData name="Albritton, Matthew Gregory" userId="26f1b24f-6a7c-4b79-b59e-033b19862565" providerId="ADAL" clId="{74460740-7471-4830-85DE-C1144C151851}" dt="2024-01-23T17:56:22.662" v="4154"/>
          <ac:spMkLst>
            <pc:docMk/>
            <pc:sldMk cId="307737259" sldId="361"/>
            <ac:spMk id="13" creationId="{EB65E14E-19A1-B354-C872-7DD41D37B22C}"/>
          </ac:spMkLst>
        </pc:spChg>
        <pc:spChg chg="mod">
          <ac:chgData name="Albritton, Matthew Gregory" userId="26f1b24f-6a7c-4b79-b59e-033b19862565" providerId="ADAL" clId="{74460740-7471-4830-85DE-C1144C151851}" dt="2024-01-23T17:46:21.832" v="4113" actId="404"/>
          <ac:spMkLst>
            <pc:docMk/>
            <pc:sldMk cId="307737259" sldId="361"/>
            <ac:spMk id="16" creationId="{62B21199-3E21-4B70-8FA0-E0537FC1264D}"/>
          </ac:spMkLst>
        </pc:spChg>
        <pc:spChg chg="add mod">
          <ac:chgData name="Albritton, Matthew Gregory" userId="26f1b24f-6a7c-4b79-b59e-033b19862565" providerId="ADAL" clId="{74460740-7471-4830-85DE-C1144C151851}" dt="2024-01-23T17:59:28.033" v="4268" actId="14100"/>
          <ac:spMkLst>
            <pc:docMk/>
            <pc:sldMk cId="307737259" sldId="361"/>
            <ac:spMk id="24" creationId="{4BBB83A7-1BE1-1359-DEBD-D39D3157A55B}"/>
          </ac:spMkLst>
        </pc:spChg>
        <pc:spChg chg="mod">
          <ac:chgData name="Albritton, Matthew Gregory" userId="26f1b24f-6a7c-4b79-b59e-033b19862565" providerId="ADAL" clId="{74460740-7471-4830-85DE-C1144C151851}" dt="2024-01-29T16:56:31.345" v="6314" actId="20577"/>
          <ac:spMkLst>
            <pc:docMk/>
            <pc:sldMk cId="307737259" sldId="361"/>
            <ac:spMk id="25" creationId="{F6C02DC2-7852-4A77-93A8-3CC361803FDE}"/>
          </ac:spMkLst>
        </pc:spChg>
        <pc:spChg chg="add mod">
          <ac:chgData name="Albritton, Matthew Gregory" userId="26f1b24f-6a7c-4b79-b59e-033b19862565" providerId="ADAL" clId="{74460740-7471-4830-85DE-C1144C151851}" dt="2024-01-23T18:00:42.535" v="4296" actId="1076"/>
          <ac:spMkLst>
            <pc:docMk/>
            <pc:sldMk cId="307737259" sldId="361"/>
            <ac:spMk id="26" creationId="{D428010B-35AF-E326-3DB2-EF2BA2D6373D}"/>
          </ac:spMkLst>
        </pc:spChg>
        <pc:spChg chg="del mod">
          <ac:chgData name="Albritton, Matthew Gregory" userId="26f1b24f-6a7c-4b79-b59e-033b19862565" providerId="ADAL" clId="{74460740-7471-4830-85DE-C1144C151851}" dt="2024-01-23T17:53:33.932" v="4145" actId="478"/>
          <ac:spMkLst>
            <pc:docMk/>
            <pc:sldMk cId="307737259" sldId="361"/>
            <ac:spMk id="37" creationId="{9227DF18-E99F-D047-48FA-8CA2836469D4}"/>
          </ac:spMkLst>
        </pc:spChg>
        <pc:spChg chg="del">
          <ac:chgData name="Albritton, Matthew Gregory" userId="26f1b24f-6a7c-4b79-b59e-033b19862565" providerId="ADAL" clId="{74460740-7471-4830-85DE-C1144C151851}" dt="2024-01-23T17:52:44.654" v="4140" actId="478"/>
          <ac:spMkLst>
            <pc:docMk/>
            <pc:sldMk cId="307737259" sldId="361"/>
            <ac:spMk id="49" creationId="{53A46F68-2EE0-1871-083C-51B6515A53D9}"/>
          </ac:spMkLst>
        </pc:spChg>
        <pc:spChg chg="del">
          <ac:chgData name="Albritton, Matthew Gregory" userId="26f1b24f-6a7c-4b79-b59e-033b19862565" providerId="ADAL" clId="{74460740-7471-4830-85DE-C1144C151851}" dt="2024-01-23T17:52:42.201" v="4139" actId="478"/>
          <ac:spMkLst>
            <pc:docMk/>
            <pc:sldMk cId="307737259" sldId="361"/>
            <ac:spMk id="51" creationId="{EA7F4429-2D92-7297-9D46-A0CA152025F3}"/>
          </ac:spMkLst>
        </pc:spChg>
        <pc:spChg chg="mod">
          <ac:chgData name="Albritton, Matthew Gregory" userId="26f1b24f-6a7c-4b79-b59e-033b19862565" providerId="ADAL" clId="{74460740-7471-4830-85DE-C1144C151851}" dt="2024-01-23T19:36:33.543" v="4971" actId="20577"/>
          <ac:spMkLst>
            <pc:docMk/>
            <pc:sldMk cId="307737259" sldId="361"/>
            <ac:spMk id="54" creationId="{8BA2C634-5823-2001-71BD-896F5C1C3476}"/>
          </ac:spMkLst>
        </pc:spChg>
        <pc:spChg chg="mod">
          <ac:chgData name="Albritton, Matthew Gregory" userId="26f1b24f-6a7c-4b79-b59e-033b19862565" providerId="ADAL" clId="{74460740-7471-4830-85DE-C1144C151851}" dt="2024-01-23T18:05:38.826" v="4461" actId="1076"/>
          <ac:spMkLst>
            <pc:docMk/>
            <pc:sldMk cId="307737259" sldId="361"/>
            <ac:spMk id="55" creationId="{92BA3D4A-4586-C422-8A76-A79CEF752E5C}"/>
          </ac:spMkLst>
        </pc:spChg>
        <pc:grpChg chg="add mod">
          <ac:chgData name="Albritton, Matthew Gregory" userId="26f1b24f-6a7c-4b79-b59e-033b19862565" providerId="ADAL" clId="{74460740-7471-4830-85DE-C1144C151851}" dt="2024-01-23T17:51:56.022" v="4132" actId="164"/>
          <ac:grpSpMkLst>
            <pc:docMk/>
            <pc:sldMk cId="307737259" sldId="361"/>
            <ac:grpSpMk id="15" creationId="{2D1EAFD9-288E-6F03-60FB-673771AB7BF3}"/>
          </ac:grpSpMkLst>
        </pc:grpChg>
        <pc:grpChg chg="add mod">
          <ac:chgData name="Albritton, Matthew Gregory" userId="26f1b24f-6a7c-4b79-b59e-033b19862565" providerId="ADAL" clId="{74460740-7471-4830-85DE-C1144C151851}" dt="2024-01-23T17:52:24.712" v="4136" actId="164"/>
          <ac:grpSpMkLst>
            <pc:docMk/>
            <pc:sldMk cId="307737259" sldId="361"/>
            <ac:grpSpMk id="18" creationId="{36C1334B-28DA-DBCD-BD15-AE5477DEC162}"/>
          </ac:grpSpMkLst>
        </pc:grpChg>
        <pc:grpChg chg="add mod">
          <ac:chgData name="Albritton, Matthew Gregory" userId="26f1b24f-6a7c-4b79-b59e-033b19862565" providerId="ADAL" clId="{74460740-7471-4830-85DE-C1144C151851}" dt="2024-01-23T17:56:22.662" v="4154"/>
          <ac:grpSpMkLst>
            <pc:docMk/>
            <pc:sldMk cId="307737259" sldId="361"/>
            <ac:grpSpMk id="21" creationId="{EF672281-7D57-5739-45B5-F9C3E24573D3}"/>
          </ac:grpSpMkLst>
        </pc:grpChg>
        <pc:graphicFrameChg chg="add del mod">
          <ac:chgData name="Albritton, Matthew Gregory" userId="26f1b24f-6a7c-4b79-b59e-033b19862565" providerId="ADAL" clId="{74460740-7471-4830-85DE-C1144C151851}" dt="2024-01-23T17:45:39.436" v="4109" actId="478"/>
          <ac:graphicFrameMkLst>
            <pc:docMk/>
            <pc:sldMk cId="307737259" sldId="361"/>
            <ac:graphicFrameMk id="6" creationId="{E69F8905-1F70-2384-1061-85C59E7686E3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3T17:45:39.436" v="4109" actId="478"/>
          <ac:graphicFrameMkLst>
            <pc:docMk/>
            <pc:sldMk cId="307737259" sldId="361"/>
            <ac:graphicFrameMk id="7" creationId="{6513DEB4-6253-8C76-AFA4-E31655EF2BA3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18:05:38.826" v="4461" actId="1076"/>
          <ac:graphicFrameMkLst>
            <pc:docMk/>
            <pc:sldMk cId="307737259" sldId="361"/>
            <ac:graphicFrameMk id="12" creationId="{066061BC-8496-EC83-774A-9EE62D66F940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18:05:38.826" v="4461" actId="1076"/>
          <ac:graphicFrameMkLst>
            <pc:docMk/>
            <pc:sldMk cId="307737259" sldId="361"/>
            <ac:graphicFrameMk id="14" creationId="{1F5C7D14-8711-76B4-3CE5-0C2AC667D534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17:56:33.248" v="4158" actId="1076"/>
          <ac:graphicFrameMkLst>
            <pc:docMk/>
            <pc:sldMk cId="307737259" sldId="361"/>
            <ac:graphicFrameMk id="23" creationId="{5CFC4BE6-4456-3D2C-87ED-D7E27BEEA022}"/>
          </ac:graphicFrameMkLst>
        </pc:graphicFrameChg>
        <pc:graphicFrameChg chg="mod">
          <ac:chgData name="Albritton, Matthew Gregory" userId="26f1b24f-6a7c-4b79-b59e-033b19862565" providerId="ADAL" clId="{74460740-7471-4830-85DE-C1144C151851}" dt="2024-01-23T17:56:22.662" v="4154"/>
          <ac:graphicFrameMkLst>
            <pc:docMk/>
            <pc:sldMk cId="307737259" sldId="361"/>
            <ac:graphicFrameMk id="36" creationId="{49F648E1-1076-C9C6-AEF9-3EBEC27FE1C7}"/>
          </ac:graphicFrameMkLst>
        </pc:graphicFrameChg>
        <pc:graphicFrameChg chg="del">
          <ac:chgData name="Albritton, Matthew Gregory" userId="26f1b24f-6a7c-4b79-b59e-033b19862565" providerId="ADAL" clId="{74460740-7471-4830-85DE-C1144C151851}" dt="2024-01-23T17:52:42.201" v="4139" actId="478"/>
          <ac:graphicFrameMkLst>
            <pc:docMk/>
            <pc:sldMk cId="307737259" sldId="361"/>
            <ac:graphicFrameMk id="44" creationId="{7BE64452-8895-E692-369D-CD327C0ACD2C}"/>
          </ac:graphicFrameMkLst>
        </pc:graphicFrameChg>
        <pc:graphicFrameChg chg="del">
          <ac:chgData name="Albritton, Matthew Gregory" userId="26f1b24f-6a7c-4b79-b59e-033b19862565" providerId="ADAL" clId="{74460740-7471-4830-85DE-C1144C151851}" dt="2024-01-23T17:52:42.201" v="4139" actId="478"/>
          <ac:graphicFrameMkLst>
            <pc:docMk/>
            <pc:sldMk cId="307737259" sldId="361"/>
            <ac:graphicFrameMk id="47" creationId="{9F681979-A06C-1689-9535-AF7326C11D6D}"/>
          </ac:graphicFrameMkLst>
        </pc:graphicFrameChg>
        <pc:graphicFrameChg chg="del">
          <ac:chgData name="Albritton, Matthew Gregory" userId="26f1b24f-6a7c-4b79-b59e-033b19862565" providerId="ADAL" clId="{74460740-7471-4830-85DE-C1144C151851}" dt="2024-01-23T17:52:42.201" v="4139" actId="478"/>
          <ac:graphicFrameMkLst>
            <pc:docMk/>
            <pc:sldMk cId="307737259" sldId="361"/>
            <ac:graphicFrameMk id="50" creationId="{77820B18-5CF1-13E0-3B2B-33DBC93A04B4}"/>
          </ac:graphicFrameMkLst>
        </pc:graphicFrameChg>
        <pc:graphicFrameChg chg="del">
          <ac:chgData name="Albritton, Matthew Gregory" userId="26f1b24f-6a7c-4b79-b59e-033b19862565" providerId="ADAL" clId="{74460740-7471-4830-85DE-C1144C151851}" dt="2024-01-23T17:44:43.348" v="4049" actId="478"/>
          <ac:graphicFrameMkLst>
            <pc:docMk/>
            <pc:sldMk cId="307737259" sldId="361"/>
            <ac:graphicFrameMk id="57" creationId="{56621994-D651-B6A0-A592-25D427896C6C}"/>
          </ac:graphicFrameMkLst>
        </pc:graphicFrameChg>
        <pc:picChg chg="mod modCrop">
          <ac:chgData name="Albritton, Matthew Gregory" userId="26f1b24f-6a7c-4b79-b59e-033b19862565" providerId="ADAL" clId="{74460740-7471-4830-85DE-C1144C151851}" dt="2024-01-23T17:56:22.662" v="4154"/>
          <ac:picMkLst>
            <pc:docMk/>
            <pc:sldMk cId="307737259" sldId="361"/>
            <ac:picMk id="2" creationId="{7E2B4924-0F1F-D188-8ADE-CE826F76CF2A}"/>
          </ac:picMkLst>
        </pc:picChg>
        <pc:picChg chg="mod">
          <ac:chgData name="Albritton, Matthew Gregory" userId="26f1b24f-6a7c-4b79-b59e-033b19862565" providerId="ADAL" clId="{74460740-7471-4830-85DE-C1144C151851}" dt="2024-01-23T18:06:11.303" v="4516" actId="1076"/>
          <ac:picMkLst>
            <pc:docMk/>
            <pc:sldMk cId="307737259" sldId="361"/>
            <ac:picMk id="53" creationId="{AC393FF0-6CD1-C1C6-7508-6BDE265F9D79}"/>
          </ac:picMkLst>
        </pc:picChg>
        <pc:cxnChg chg="mod">
          <ac:chgData name="Albritton, Matthew Gregory" userId="26f1b24f-6a7c-4b79-b59e-033b19862565" providerId="ADAL" clId="{74460740-7471-4830-85DE-C1144C151851}" dt="2024-01-23T17:56:22.662" v="4154"/>
          <ac:cxnSpMkLst>
            <pc:docMk/>
            <pc:sldMk cId="307737259" sldId="361"/>
            <ac:cxnSpMk id="19" creationId="{DE1BD5DD-8E27-4940-A749-37045A95F1AA}"/>
          </ac:cxnSpMkLst>
        </pc:cxnChg>
        <pc:cxnChg chg="mod">
          <ac:chgData name="Albritton, Matthew Gregory" userId="26f1b24f-6a7c-4b79-b59e-033b19862565" providerId="ADAL" clId="{74460740-7471-4830-85DE-C1144C151851}" dt="2024-01-23T17:56:22.662" v="4154"/>
          <ac:cxnSpMkLst>
            <pc:docMk/>
            <pc:sldMk cId="307737259" sldId="361"/>
            <ac:cxnSpMk id="22" creationId="{1D3C1CD2-C418-AA82-E2C6-7A486179209D}"/>
          </ac:cxnSpMkLst>
        </pc:cxnChg>
        <pc:cxnChg chg="mod">
          <ac:chgData name="Albritton, Matthew Gregory" userId="26f1b24f-6a7c-4b79-b59e-033b19862565" providerId="ADAL" clId="{74460740-7471-4830-85DE-C1144C151851}" dt="2024-01-23T17:56:22.662" v="4154"/>
          <ac:cxnSpMkLst>
            <pc:docMk/>
            <pc:sldMk cId="307737259" sldId="361"/>
            <ac:cxnSpMk id="27" creationId="{684A095F-5618-BED0-1C98-A8122863B13D}"/>
          </ac:cxnSpMkLst>
        </pc:cxnChg>
        <pc:cxnChg chg="del mod">
          <ac:chgData name="Albritton, Matthew Gregory" userId="26f1b24f-6a7c-4b79-b59e-033b19862565" providerId="ADAL" clId="{74460740-7471-4830-85DE-C1144C151851}" dt="2024-01-23T17:53:33.932" v="4145" actId="478"/>
          <ac:cxnSpMkLst>
            <pc:docMk/>
            <pc:sldMk cId="307737259" sldId="361"/>
            <ac:cxnSpMk id="38" creationId="{AE6EC56D-B37B-28B0-86C3-DDDACA3DCA53}"/>
          </ac:cxnSpMkLst>
        </pc:cxnChg>
        <pc:cxnChg chg="del mod">
          <ac:chgData name="Albritton, Matthew Gregory" userId="26f1b24f-6a7c-4b79-b59e-033b19862565" providerId="ADAL" clId="{74460740-7471-4830-85DE-C1144C151851}" dt="2024-01-23T17:53:33.932" v="4145" actId="478"/>
          <ac:cxnSpMkLst>
            <pc:docMk/>
            <pc:sldMk cId="307737259" sldId="361"/>
            <ac:cxnSpMk id="39" creationId="{55DC62FA-1B8A-1778-E39D-E5A4191E4CC8}"/>
          </ac:cxnSpMkLst>
        </pc:cxnChg>
        <pc:cxnChg chg="del mod">
          <ac:chgData name="Albritton, Matthew Gregory" userId="26f1b24f-6a7c-4b79-b59e-033b19862565" providerId="ADAL" clId="{74460740-7471-4830-85DE-C1144C151851}" dt="2024-01-23T17:53:33.932" v="4145" actId="478"/>
          <ac:cxnSpMkLst>
            <pc:docMk/>
            <pc:sldMk cId="307737259" sldId="361"/>
            <ac:cxnSpMk id="40" creationId="{E4D28FA1-40DA-CA64-9E30-8318728D3C92}"/>
          </ac:cxnSpMkLst>
        </pc:cxnChg>
      </pc:sldChg>
      <pc:sldChg chg="delSp modSp add del mod">
        <pc:chgData name="Albritton, Matthew Gregory" userId="26f1b24f-6a7c-4b79-b59e-033b19862565" providerId="ADAL" clId="{74460740-7471-4830-85DE-C1144C151851}" dt="2024-01-23T13:30:26.697" v="2199" actId="2696"/>
        <pc:sldMkLst>
          <pc:docMk/>
          <pc:sldMk cId="1859446879" sldId="361"/>
        </pc:sldMkLst>
        <pc:picChg chg="del">
          <ac:chgData name="Albritton, Matthew Gregory" userId="26f1b24f-6a7c-4b79-b59e-033b19862565" providerId="ADAL" clId="{74460740-7471-4830-85DE-C1144C151851}" dt="2024-01-23T11:47:53.726" v="2183" actId="478"/>
          <ac:picMkLst>
            <pc:docMk/>
            <pc:sldMk cId="1859446879" sldId="361"/>
            <ac:picMk id="11" creationId="{82C42871-6971-21F5-C57C-5D2415B3EC34}"/>
          </ac:picMkLst>
        </pc:picChg>
        <pc:picChg chg="del mod modCrop">
          <ac:chgData name="Albritton, Matthew Gregory" userId="26f1b24f-6a7c-4b79-b59e-033b19862565" providerId="ADAL" clId="{74460740-7471-4830-85DE-C1144C151851}" dt="2024-01-23T13:27:07.187" v="2191" actId="478"/>
          <ac:picMkLst>
            <pc:docMk/>
            <pc:sldMk cId="1859446879" sldId="361"/>
            <ac:picMk id="40" creationId="{16894B8C-9412-1D0E-668C-53813E6BEE55}"/>
          </ac:picMkLst>
        </pc:picChg>
      </pc:sldChg>
      <pc:sldChg chg="addSp delSp modSp add mod">
        <pc:chgData name="Albritton, Matthew Gregory" userId="26f1b24f-6a7c-4b79-b59e-033b19862565" providerId="ADAL" clId="{74460740-7471-4830-85DE-C1144C151851}" dt="2024-01-29T17:05:24.159" v="6376" actId="1076"/>
        <pc:sldMkLst>
          <pc:docMk/>
          <pc:sldMk cId="3436387272" sldId="362"/>
        </pc:sldMkLst>
        <pc:spChg chg="add mod">
          <ac:chgData name="Albritton, Matthew Gregory" userId="26f1b24f-6a7c-4b79-b59e-033b19862565" providerId="ADAL" clId="{74460740-7471-4830-85DE-C1144C151851}" dt="2024-01-29T17:05:24.159" v="6376" actId="1076"/>
          <ac:spMkLst>
            <pc:docMk/>
            <pc:sldMk cId="3436387272" sldId="362"/>
            <ac:spMk id="2" creationId="{D05EFF32-CA6D-8B91-4241-38D0CD43F484}"/>
          </ac:spMkLst>
        </pc:spChg>
        <pc:spChg chg="add del mod">
          <ac:chgData name="Albritton, Matthew Gregory" userId="26f1b24f-6a7c-4b79-b59e-033b19862565" providerId="ADAL" clId="{74460740-7471-4830-85DE-C1144C151851}" dt="2024-01-29T17:04:39.349" v="6364" actId="478"/>
          <ac:spMkLst>
            <pc:docMk/>
            <pc:sldMk cId="3436387272" sldId="362"/>
            <ac:spMk id="5" creationId="{2B240487-91DD-C142-CD2F-8CD0E6DE0695}"/>
          </ac:spMkLst>
        </pc:spChg>
        <pc:spChg chg="add del mod">
          <ac:chgData name="Albritton, Matthew Gregory" userId="26f1b24f-6a7c-4b79-b59e-033b19862565" providerId="ADAL" clId="{74460740-7471-4830-85DE-C1144C151851}" dt="2024-01-29T17:04:39.349" v="6364" actId="478"/>
          <ac:spMkLst>
            <pc:docMk/>
            <pc:sldMk cId="3436387272" sldId="362"/>
            <ac:spMk id="6" creationId="{BAC016F9-724C-27CC-BC0E-D16BECC8F86F}"/>
          </ac:spMkLst>
        </pc:spChg>
        <pc:spChg chg="add del">
          <ac:chgData name="Albritton, Matthew Gregory" userId="26f1b24f-6a7c-4b79-b59e-033b19862565" providerId="ADAL" clId="{74460740-7471-4830-85DE-C1144C151851}" dt="2024-01-29T17:04:54.152" v="6369" actId="22"/>
          <ac:spMkLst>
            <pc:docMk/>
            <pc:sldMk cId="3436387272" sldId="362"/>
            <ac:spMk id="7" creationId="{85DEE0E6-0F37-9325-713C-3B89D772362E}"/>
          </ac:spMkLst>
        </pc:spChg>
        <pc:spChg chg="add mod">
          <ac:chgData name="Albritton, Matthew Gregory" userId="26f1b24f-6a7c-4b79-b59e-033b19862565" providerId="ADAL" clId="{74460740-7471-4830-85DE-C1144C151851}" dt="2024-01-29T17:05:05.642" v="6372" actId="1076"/>
          <ac:spMkLst>
            <pc:docMk/>
            <pc:sldMk cId="3436387272" sldId="362"/>
            <ac:spMk id="9" creationId="{F71996D5-0A5B-71B3-2E1A-F0602359E018}"/>
          </ac:spMkLst>
        </pc:spChg>
        <pc:spChg chg="del">
          <ac:chgData name="Albritton, Matthew Gregory" userId="26f1b24f-6a7c-4b79-b59e-033b19862565" providerId="ADAL" clId="{74460740-7471-4830-85DE-C1144C151851}" dt="2024-01-29T17:04:21.240" v="6361" actId="478"/>
          <ac:spMkLst>
            <pc:docMk/>
            <pc:sldMk cId="3436387272" sldId="362"/>
            <ac:spMk id="25" creationId="{F6C02DC2-7852-4A77-93A8-3CC361803FDE}"/>
          </ac:spMkLst>
        </pc:spChg>
        <pc:picChg chg="del">
          <ac:chgData name="Albritton, Matthew Gregory" userId="26f1b24f-6a7c-4b79-b59e-033b19862565" providerId="ADAL" clId="{74460740-7471-4830-85DE-C1144C151851}" dt="2024-01-23T18:22:19.310" v="4633" actId="478"/>
          <ac:picMkLst>
            <pc:docMk/>
            <pc:sldMk cId="3436387272" sldId="362"/>
            <ac:picMk id="3" creationId="{0040C3B2-6E7C-E8B7-42CB-F72EB4F307AE}"/>
          </ac:picMkLst>
        </pc:picChg>
        <pc:picChg chg="add mod">
          <ac:chgData name="Albritton, Matthew Gregory" userId="26f1b24f-6a7c-4b79-b59e-033b19862565" providerId="ADAL" clId="{74460740-7471-4830-85DE-C1144C151851}" dt="2024-01-29T17:04:36.473" v="6363" actId="1076"/>
          <ac:picMkLst>
            <pc:docMk/>
            <pc:sldMk cId="3436387272" sldId="362"/>
            <ac:picMk id="4" creationId="{110EF0EC-E80A-6E2E-5F59-3BFB9B6A5655}"/>
          </ac:picMkLst>
        </pc:picChg>
      </pc:sldChg>
      <pc:sldChg chg="addSp delSp modSp add mod">
        <pc:chgData name="Albritton, Matthew Gregory" userId="26f1b24f-6a7c-4b79-b59e-033b19862565" providerId="ADAL" clId="{74460740-7471-4830-85DE-C1144C151851}" dt="2024-01-23T22:18:26.011" v="5272" actId="20577"/>
        <pc:sldMkLst>
          <pc:docMk/>
          <pc:sldMk cId="3045290636" sldId="363"/>
        </pc:sldMkLst>
        <pc:spChg chg="mod">
          <ac:chgData name="Albritton, Matthew Gregory" userId="26f1b24f-6a7c-4b79-b59e-033b19862565" providerId="ADAL" clId="{74460740-7471-4830-85DE-C1144C151851}" dt="2024-01-23T22:15:53.153" v="5246" actId="20577"/>
          <ac:spMkLst>
            <pc:docMk/>
            <pc:sldMk cId="3045290636" sldId="363"/>
            <ac:spMk id="6" creationId="{68BFEE4F-FC3A-79E9-ABFE-5D0FAEC6677C}"/>
          </ac:spMkLst>
        </pc:spChg>
        <pc:spChg chg="add mod">
          <ac:chgData name="Albritton, Matthew Gregory" userId="26f1b24f-6a7c-4b79-b59e-033b19862565" providerId="ADAL" clId="{74460740-7471-4830-85DE-C1144C151851}" dt="2024-01-23T22:16:15.927" v="5260" actId="1076"/>
          <ac:spMkLst>
            <pc:docMk/>
            <pc:sldMk cId="3045290636" sldId="363"/>
            <ac:spMk id="7" creationId="{740E2F60-583E-3058-F52B-7A6BD47389C9}"/>
          </ac:spMkLst>
        </pc:spChg>
        <pc:spChg chg="del">
          <ac:chgData name="Albritton, Matthew Gregory" userId="26f1b24f-6a7c-4b79-b59e-033b19862565" providerId="ADAL" clId="{74460740-7471-4830-85DE-C1144C151851}" dt="2024-01-23T20:05:15.866" v="5112" actId="478"/>
          <ac:spMkLst>
            <pc:docMk/>
            <pc:sldMk cId="3045290636" sldId="363"/>
            <ac:spMk id="8" creationId="{14EC6F93-6590-94C7-8CD2-FFE9B25891EC}"/>
          </ac:spMkLst>
        </pc:spChg>
        <pc:spChg chg="add mod">
          <ac:chgData name="Albritton, Matthew Gregory" userId="26f1b24f-6a7c-4b79-b59e-033b19862565" providerId="ADAL" clId="{74460740-7471-4830-85DE-C1144C151851}" dt="2024-01-23T22:18:26.011" v="5272" actId="20577"/>
          <ac:spMkLst>
            <pc:docMk/>
            <pc:sldMk cId="3045290636" sldId="363"/>
            <ac:spMk id="10" creationId="{FED3EAC4-3A6E-FA6E-E90C-42A9575776C6}"/>
          </ac:spMkLst>
        </pc:spChg>
        <pc:graphicFrameChg chg="add del mod">
          <ac:chgData name="Albritton, Matthew Gregory" userId="26f1b24f-6a7c-4b79-b59e-033b19862565" providerId="ADAL" clId="{74460740-7471-4830-85DE-C1144C151851}" dt="2024-01-23T22:15:17.844" v="5235" actId="478"/>
          <ac:graphicFrameMkLst>
            <pc:docMk/>
            <pc:sldMk cId="3045290636" sldId="363"/>
            <ac:graphicFrameMk id="2" creationId="{48D5E3AF-DEDE-DA80-59EF-B55020951766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22:15:48.351" v="5242" actId="1076"/>
          <ac:graphicFrameMkLst>
            <pc:docMk/>
            <pc:sldMk cId="3045290636" sldId="363"/>
            <ac:graphicFrameMk id="3" creationId="{671D1AEB-845B-927F-F2D5-D52AFA6F191C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22:15:23.897" v="5237" actId="1076"/>
          <ac:graphicFrameMkLst>
            <pc:docMk/>
            <pc:sldMk cId="3045290636" sldId="363"/>
            <ac:graphicFrameMk id="4" creationId="{47E980BD-F3D7-71CB-025B-EFCE930AF65F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22:17:59.253" v="5262" actId="1076"/>
          <ac:graphicFrameMkLst>
            <pc:docMk/>
            <pc:sldMk cId="3045290636" sldId="363"/>
            <ac:graphicFrameMk id="9" creationId="{98572C3D-DA72-F3DF-B4D2-4ABCC3E8252D}"/>
          </ac:graphicFrameMkLst>
        </pc:graphicFrameChg>
      </pc:sldChg>
      <pc:sldChg chg="addSp delSp modSp add mod ord">
        <pc:chgData name="Albritton, Matthew Gregory" userId="26f1b24f-6a7c-4b79-b59e-033b19862565" providerId="ADAL" clId="{74460740-7471-4830-85DE-C1144C151851}" dt="2024-01-29T17:14:07.042" v="6417" actId="404"/>
        <pc:sldMkLst>
          <pc:docMk/>
          <pc:sldMk cId="2494895473" sldId="364"/>
        </pc:sldMkLst>
        <pc:spChg chg="del">
          <ac:chgData name="Albritton, Matthew Gregory" userId="26f1b24f-6a7c-4b79-b59e-033b19862565" providerId="ADAL" clId="{74460740-7471-4830-85DE-C1144C151851}" dt="2024-01-23T20:05:19.052" v="5113" actId="478"/>
          <ac:spMkLst>
            <pc:docMk/>
            <pc:sldMk cId="2494895473" sldId="364"/>
            <ac:spMk id="6" creationId="{68BFEE4F-FC3A-79E9-ABFE-5D0FAEC6677C}"/>
          </ac:spMkLst>
        </pc:spChg>
        <pc:spChg chg="mod">
          <ac:chgData name="Albritton, Matthew Gregory" userId="26f1b24f-6a7c-4b79-b59e-033b19862565" providerId="ADAL" clId="{74460740-7471-4830-85DE-C1144C151851}" dt="2024-01-23T20:07:29.035" v="5125" actId="1076"/>
          <ac:spMkLst>
            <pc:docMk/>
            <pc:sldMk cId="2494895473" sldId="364"/>
            <ac:spMk id="8" creationId="{14EC6F93-6590-94C7-8CD2-FFE9B25891EC}"/>
          </ac:spMkLst>
        </pc:spChg>
        <pc:spChg chg="mod">
          <ac:chgData name="Albritton, Matthew Gregory" userId="26f1b24f-6a7c-4b79-b59e-033b19862565" providerId="ADAL" clId="{74460740-7471-4830-85DE-C1144C151851}" dt="2024-01-29T17:14:07.042" v="6417" actId="404"/>
          <ac:spMkLst>
            <pc:docMk/>
            <pc:sldMk cId="2494895473" sldId="364"/>
            <ac:spMk id="25" creationId="{F6C02DC2-7852-4A77-93A8-3CC361803FDE}"/>
          </ac:spMkLst>
        </pc:spChg>
        <pc:graphicFrameChg chg="add mod">
          <ac:chgData name="Albritton, Matthew Gregory" userId="26f1b24f-6a7c-4b79-b59e-033b19862565" providerId="ADAL" clId="{74460740-7471-4830-85DE-C1144C151851}" dt="2024-01-23T21:09:34.226" v="5130" actId="1076"/>
          <ac:graphicFrameMkLst>
            <pc:docMk/>
            <pc:sldMk cId="2494895473" sldId="364"/>
            <ac:graphicFrameMk id="2" creationId="{608E018D-BBD0-E2BD-7C90-9B23DF04CD2E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21:26:07.730" v="5140" actId="1076"/>
          <ac:graphicFrameMkLst>
            <pc:docMk/>
            <pc:sldMk cId="2494895473" sldId="364"/>
            <ac:graphicFrameMk id="3" creationId="{DC915B76-6ACD-3609-FBFB-09279B0A5E7D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3T21:25:37.450" v="5134" actId="478"/>
          <ac:graphicFrameMkLst>
            <pc:docMk/>
            <pc:sldMk cId="2494895473" sldId="364"/>
            <ac:graphicFrameMk id="4" creationId="{BABF3321-4699-5A01-A460-FCFC3D3C6894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3T21:25:57.031" v="5137" actId="478"/>
          <ac:graphicFrameMkLst>
            <pc:docMk/>
            <pc:sldMk cId="2494895473" sldId="364"/>
            <ac:graphicFrameMk id="5" creationId="{81A2BE95-D310-CA57-A79F-3059FF142C4E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3T21:28:05.643" v="5141" actId="478"/>
          <ac:graphicFrameMkLst>
            <pc:docMk/>
            <pc:sldMk cId="2494895473" sldId="364"/>
            <ac:graphicFrameMk id="7" creationId="{ED8BBE7D-6EB1-CF2B-A464-123019C76C25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21:28:10.425" v="5143" actId="1076"/>
          <ac:graphicFrameMkLst>
            <pc:docMk/>
            <pc:sldMk cId="2494895473" sldId="364"/>
            <ac:graphicFrameMk id="9" creationId="{2E50EB1E-577E-B93B-3E37-101BF4797DA1}"/>
          </ac:graphicFrameMkLst>
        </pc:graphicFrameChg>
      </pc:sldChg>
      <pc:sldChg chg="addSp delSp modSp add mod">
        <pc:chgData name="Albritton, Matthew Gregory" userId="26f1b24f-6a7c-4b79-b59e-033b19862565" providerId="ADAL" clId="{74460740-7471-4830-85DE-C1144C151851}" dt="2024-01-29T17:14:52.079" v="6419" actId="404"/>
        <pc:sldMkLst>
          <pc:docMk/>
          <pc:sldMk cId="2495844395" sldId="365"/>
        </pc:sldMkLst>
        <pc:spChg chg="add mod">
          <ac:chgData name="Albritton, Matthew Gregory" userId="26f1b24f-6a7c-4b79-b59e-033b19862565" providerId="ADAL" clId="{74460740-7471-4830-85DE-C1144C151851}" dt="2024-01-23T21:42:58.808" v="5152"/>
          <ac:spMkLst>
            <pc:docMk/>
            <pc:sldMk cId="2495844395" sldId="365"/>
            <ac:spMk id="5" creationId="{5BE7ED06-EEE4-49B6-2621-C10F4D81DA0F}"/>
          </ac:spMkLst>
        </pc:spChg>
        <pc:spChg chg="add mod">
          <ac:chgData name="Albritton, Matthew Gregory" userId="26f1b24f-6a7c-4b79-b59e-033b19862565" providerId="ADAL" clId="{74460740-7471-4830-85DE-C1144C151851}" dt="2024-01-23T21:56:47.675" v="5177" actId="164"/>
          <ac:spMkLst>
            <pc:docMk/>
            <pc:sldMk cId="2495844395" sldId="365"/>
            <ac:spMk id="6" creationId="{F5C47557-4669-A834-C956-94BCCCD5F179}"/>
          </ac:spMkLst>
        </pc:spChg>
        <pc:spChg chg="del">
          <ac:chgData name="Albritton, Matthew Gregory" userId="26f1b24f-6a7c-4b79-b59e-033b19862565" providerId="ADAL" clId="{74460740-7471-4830-85DE-C1144C151851}" dt="2024-01-23T21:43:01.211" v="5153" actId="478"/>
          <ac:spMkLst>
            <pc:docMk/>
            <pc:sldMk cId="2495844395" sldId="365"/>
            <ac:spMk id="8" creationId="{14EC6F93-6590-94C7-8CD2-FFE9B25891EC}"/>
          </ac:spMkLst>
        </pc:spChg>
        <pc:spChg chg="add mod">
          <ac:chgData name="Albritton, Matthew Gregory" userId="26f1b24f-6a7c-4b79-b59e-033b19862565" providerId="ADAL" clId="{74460740-7471-4830-85DE-C1144C151851}" dt="2024-01-23T21:57:39.421" v="5223" actId="1076"/>
          <ac:spMkLst>
            <pc:docMk/>
            <pc:sldMk cId="2495844395" sldId="365"/>
            <ac:spMk id="10" creationId="{C9D034CF-1942-079C-0979-8FC4CC1C5F3A}"/>
          </ac:spMkLst>
        </pc:spChg>
        <pc:spChg chg="add del mod">
          <ac:chgData name="Albritton, Matthew Gregory" userId="26f1b24f-6a7c-4b79-b59e-033b19862565" providerId="ADAL" clId="{74460740-7471-4830-85DE-C1144C151851}" dt="2024-01-24T02:16:52.518" v="6278"/>
          <ac:spMkLst>
            <pc:docMk/>
            <pc:sldMk cId="2495844395" sldId="365"/>
            <ac:spMk id="11" creationId="{27A09E0D-8FE9-C431-A244-DA79305391FF}"/>
          </ac:spMkLst>
        </pc:spChg>
        <pc:spChg chg="mod">
          <ac:chgData name="Albritton, Matthew Gregory" userId="26f1b24f-6a7c-4b79-b59e-033b19862565" providerId="ADAL" clId="{74460740-7471-4830-85DE-C1144C151851}" dt="2024-01-29T17:14:52.079" v="6419" actId="404"/>
          <ac:spMkLst>
            <pc:docMk/>
            <pc:sldMk cId="2495844395" sldId="365"/>
            <ac:spMk id="25" creationId="{F6C02DC2-7852-4A77-93A8-3CC361803FDE}"/>
          </ac:spMkLst>
        </pc:spChg>
        <pc:grpChg chg="add mod">
          <ac:chgData name="Albritton, Matthew Gregory" userId="26f1b24f-6a7c-4b79-b59e-033b19862565" providerId="ADAL" clId="{74460740-7471-4830-85DE-C1144C151851}" dt="2024-01-23T21:56:55.551" v="5180" actId="1076"/>
          <ac:grpSpMkLst>
            <pc:docMk/>
            <pc:sldMk cId="2495844395" sldId="365"/>
            <ac:grpSpMk id="9" creationId="{708635A6-AECA-27EA-F276-D0F3C8821AA9}"/>
          </ac:grpSpMkLst>
        </pc:grpChg>
        <pc:graphicFrameChg chg="add mod">
          <ac:chgData name="Albritton, Matthew Gregory" userId="26f1b24f-6a7c-4b79-b59e-033b19862565" providerId="ADAL" clId="{74460740-7471-4830-85DE-C1144C151851}" dt="2024-01-23T21:56:50.988" v="5179" actId="1076"/>
          <ac:graphicFrameMkLst>
            <pc:docMk/>
            <pc:sldMk cId="2495844395" sldId="365"/>
            <ac:graphicFrameMk id="2" creationId="{C4DFE16F-537C-2134-4F89-4204173BB863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3T21:42:44.247" v="5148" actId="478"/>
          <ac:graphicFrameMkLst>
            <pc:docMk/>
            <pc:sldMk cId="2495844395" sldId="365"/>
            <ac:graphicFrameMk id="3" creationId="{B30A6FFE-3F8E-3339-3BC7-F49E028A9ACB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21:56:57.897" v="5181" actId="1076"/>
          <ac:graphicFrameMkLst>
            <pc:docMk/>
            <pc:sldMk cId="2495844395" sldId="365"/>
            <ac:graphicFrameMk id="4" creationId="{E4A852D3-344B-19B4-92E0-2C994A77F5D4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21:56:38.052" v="5173" actId="1076"/>
          <ac:graphicFrameMkLst>
            <pc:docMk/>
            <pc:sldMk cId="2495844395" sldId="365"/>
            <ac:graphicFrameMk id="7" creationId="{BB2D0FAE-55E1-D797-1C52-0066474FE662}"/>
          </ac:graphicFrameMkLst>
        </pc:graphicFrameChg>
      </pc:sldChg>
      <pc:sldChg chg="addSp delSp modSp add mod">
        <pc:chgData name="Albritton, Matthew Gregory" userId="26f1b24f-6a7c-4b79-b59e-033b19862565" providerId="ADAL" clId="{74460740-7471-4830-85DE-C1144C151851}" dt="2024-01-29T17:16:18.445" v="6421" actId="404"/>
        <pc:sldMkLst>
          <pc:docMk/>
          <pc:sldMk cId="618366036" sldId="366"/>
        </pc:sldMkLst>
        <pc:spChg chg="mod">
          <ac:chgData name="Albritton, Matthew Gregory" userId="26f1b24f-6a7c-4b79-b59e-033b19862565" providerId="ADAL" clId="{74460740-7471-4830-85DE-C1144C151851}" dt="2024-01-23T22:29:02.471" v="5278" actId="1076"/>
          <ac:spMkLst>
            <pc:docMk/>
            <pc:sldMk cId="618366036" sldId="366"/>
            <ac:spMk id="6" creationId="{68BFEE4F-FC3A-79E9-ABFE-5D0FAEC6677C}"/>
          </ac:spMkLst>
        </pc:spChg>
        <pc:spChg chg="del">
          <ac:chgData name="Albritton, Matthew Gregory" userId="26f1b24f-6a7c-4b79-b59e-033b19862565" providerId="ADAL" clId="{74460740-7471-4830-85DE-C1144C151851}" dt="2024-01-23T22:28:49.465" v="5274" actId="478"/>
          <ac:spMkLst>
            <pc:docMk/>
            <pc:sldMk cId="618366036" sldId="366"/>
            <ac:spMk id="7" creationId="{740E2F60-583E-3058-F52B-7A6BD47389C9}"/>
          </ac:spMkLst>
        </pc:spChg>
        <pc:spChg chg="del">
          <ac:chgData name="Albritton, Matthew Gregory" userId="26f1b24f-6a7c-4b79-b59e-033b19862565" providerId="ADAL" clId="{74460740-7471-4830-85DE-C1144C151851}" dt="2024-01-23T22:28:49.465" v="5274" actId="478"/>
          <ac:spMkLst>
            <pc:docMk/>
            <pc:sldMk cId="618366036" sldId="366"/>
            <ac:spMk id="10" creationId="{FED3EAC4-3A6E-FA6E-E90C-42A9575776C6}"/>
          </ac:spMkLst>
        </pc:spChg>
        <pc:spChg chg="mod">
          <ac:chgData name="Albritton, Matthew Gregory" userId="26f1b24f-6a7c-4b79-b59e-033b19862565" providerId="ADAL" clId="{74460740-7471-4830-85DE-C1144C151851}" dt="2024-01-29T17:16:18.445" v="6421" actId="404"/>
          <ac:spMkLst>
            <pc:docMk/>
            <pc:sldMk cId="618366036" sldId="366"/>
            <ac:spMk id="25" creationId="{F6C02DC2-7852-4A77-93A8-3CC361803FDE}"/>
          </ac:spMkLst>
        </pc:spChg>
        <pc:graphicFrameChg chg="add del mod">
          <ac:chgData name="Albritton, Matthew Gregory" userId="26f1b24f-6a7c-4b79-b59e-033b19862565" providerId="ADAL" clId="{74460740-7471-4830-85DE-C1144C151851}" dt="2024-01-23T22:50:18.488" v="5285" actId="478"/>
          <ac:graphicFrameMkLst>
            <pc:docMk/>
            <pc:sldMk cId="618366036" sldId="366"/>
            <ac:graphicFrameMk id="2" creationId="{6134B4FE-68E1-9190-75BD-72C9B1CE5A86}"/>
          </ac:graphicFrameMkLst>
        </pc:graphicFrameChg>
        <pc:graphicFrameChg chg="del">
          <ac:chgData name="Albritton, Matthew Gregory" userId="26f1b24f-6a7c-4b79-b59e-033b19862565" providerId="ADAL" clId="{74460740-7471-4830-85DE-C1144C151851}" dt="2024-01-23T22:28:49.465" v="5274" actId="478"/>
          <ac:graphicFrameMkLst>
            <pc:docMk/>
            <pc:sldMk cId="618366036" sldId="366"/>
            <ac:graphicFrameMk id="3" creationId="{671D1AEB-845B-927F-F2D5-D52AFA6F191C}"/>
          </ac:graphicFrameMkLst>
        </pc:graphicFrameChg>
        <pc:graphicFrameChg chg="del">
          <ac:chgData name="Albritton, Matthew Gregory" userId="26f1b24f-6a7c-4b79-b59e-033b19862565" providerId="ADAL" clId="{74460740-7471-4830-85DE-C1144C151851}" dt="2024-01-23T22:28:49.465" v="5274" actId="478"/>
          <ac:graphicFrameMkLst>
            <pc:docMk/>
            <pc:sldMk cId="618366036" sldId="366"/>
            <ac:graphicFrameMk id="4" creationId="{47E980BD-F3D7-71CB-025B-EFCE930AF65F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22:43:19.609" v="5284" actId="1076"/>
          <ac:graphicFrameMkLst>
            <pc:docMk/>
            <pc:sldMk cId="618366036" sldId="366"/>
            <ac:graphicFrameMk id="5" creationId="{68B19449-F624-0382-B6B7-4F89F00A8724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22:50:21.682" v="5287" actId="1076"/>
          <ac:graphicFrameMkLst>
            <pc:docMk/>
            <pc:sldMk cId="618366036" sldId="366"/>
            <ac:graphicFrameMk id="8" creationId="{5240B327-3B63-6142-7577-BD4B8B65181C}"/>
          </ac:graphicFrameMkLst>
        </pc:graphicFrameChg>
        <pc:graphicFrameChg chg="del">
          <ac:chgData name="Albritton, Matthew Gregory" userId="26f1b24f-6a7c-4b79-b59e-033b19862565" providerId="ADAL" clId="{74460740-7471-4830-85DE-C1144C151851}" dt="2024-01-23T22:28:49.465" v="5274" actId="478"/>
          <ac:graphicFrameMkLst>
            <pc:docMk/>
            <pc:sldMk cId="618366036" sldId="366"/>
            <ac:graphicFrameMk id="9" creationId="{98572C3D-DA72-F3DF-B4D2-4ABCC3E8252D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3T23:02:25.293" v="5334" actId="478"/>
          <ac:graphicFrameMkLst>
            <pc:docMk/>
            <pc:sldMk cId="618366036" sldId="366"/>
            <ac:graphicFrameMk id="11" creationId="{FA5F57C6-E8CB-5127-9D03-30E9A70B3495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23:02:28.490" v="5336" actId="1076"/>
          <ac:graphicFrameMkLst>
            <pc:docMk/>
            <pc:sldMk cId="618366036" sldId="366"/>
            <ac:graphicFrameMk id="12" creationId="{6F7DAF97-F108-AB33-E2FE-7DCE5CEF6570}"/>
          </ac:graphicFrameMkLst>
        </pc:graphicFrameChg>
      </pc:sldChg>
      <pc:sldChg chg="add del">
        <pc:chgData name="Albritton, Matthew Gregory" userId="26f1b24f-6a7c-4b79-b59e-033b19862565" providerId="ADAL" clId="{74460740-7471-4830-85DE-C1144C151851}" dt="2024-01-23T21:57:47.460" v="5224" actId="47"/>
        <pc:sldMkLst>
          <pc:docMk/>
          <pc:sldMk cId="2997152517" sldId="366"/>
        </pc:sldMkLst>
      </pc:sldChg>
      <pc:sldChg chg="addSp delSp modSp add mod">
        <pc:chgData name="Albritton, Matthew Gregory" userId="26f1b24f-6a7c-4b79-b59e-033b19862565" providerId="ADAL" clId="{74460740-7471-4830-85DE-C1144C151851}" dt="2024-01-29T17:18:40.852" v="6455" actId="120"/>
        <pc:sldMkLst>
          <pc:docMk/>
          <pc:sldMk cId="138256746" sldId="367"/>
        </pc:sldMkLst>
        <pc:spChg chg="mod">
          <ac:chgData name="Albritton, Matthew Gregory" userId="26f1b24f-6a7c-4b79-b59e-033b19862565" providerId="ADAL" clId="{74460740-7471-4830-85DE-C1144C151851}" dt="2024-01-23T23:52:05.356" v="5515" actId="1076"/>
          <ac:spMkLst>
            <pc:docMk/>
            <pc:sldMk cId="138256746" sldId="367"/>
            <ac:spMk id="6" creationId="{68BFEE4F-FC3A-79E9-ABFE-5D0FAEC6677C}"/>
          </ac:spMkLst>
        </pc:spChg>
        <pc:spChg chg="add mod">
          <ac:chgData name="Albritton, Matthew Gregory" userId="26f1b24f-6a7c-4b79-b59e-033b19862565" providerId="ADAL" clId="{74460740-7471-4830-85DE-C1144C151851}" dt="2024-01-23T23:52:25.842" v="5581" actId="1076"/>
          <ac:spMkLst>
            <pc:docMk/>
            <pc:sldMk cId="138256746" sldId="367"/>
            <ac:spMk id="7" creationId="{DE9017CE-E58C-EADB-F93E-B7847BD460E0}"/>
          </ac:spMkLst>
        </pc:spChg>
        <pc:spChg chg="mod">
          <ac:chgData name="Albritton, Matthew Gregory" userId="26f1b24f-6a7c-4b79-b59e-033b19862565" providerId="ADAL" clId="{74460740-7471-4830-85DE-C1144C151851}" dt="2024-01-29T17:18:40.852" v="6455" actId="120"/>
          <ac:spMkLst>
            <pc:docMk/>
            <pc:sldMk cId="138256746" sldId="367"/>
            <ac:spMk id="25" creationId="{F6C02DC2-7852-4A77-93A8-3CC361803FDE}"/>
          </ac:spMkLst>
        </pc:spChg>
        <pc:graphicFrameChg chg="add del mod">
          <ac:chgData name="Albritton, Matthew Gregory" userId="26f1b24f-6a7c-4b79-b59e-033b19862565" providerId="ADAL" clId="{74460740-7471-4830-85DE-C1144C151851}" dt="2024-01-23T22:55:03.833" v="5292" actId="478"/>
          <ac:graphicFrameMkLst>
            <pc:docMk/>
            <pc:sldMk cId="138256746" sldId="367"/>
            <ac:graphicFrameMk id="2" creationId="{00011C4E-DDCC-F813-9EB0-5285172D0973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23:51:52.450" v="5513" actId="1076"/>
          <ac:graphicFrameMkLst>
            <pc:docMk/>
            <pc:sldMk cId="138256746" sldId="367"/>
            <ac:graphicFrameMk id="3" creationId="{A17B4AC6-71F7-E105-05AF-A29C4C595802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3T23:52:01.877" v="5514" actId="1076"/>
          <ac:graphicFrameMkLst>
            <pc:docMk/>
            <pc:sldMk cId="138256746" sldId="367"/>
            <ac:graphicFrameMk id="4" creationId="{CB2B161D-D08E-1CC4-FB2F-49A470C19558}"/>
          </ac:graphicFrameMkLst>
        </pc:graphicFrameChg>
        <pc:graphicFrameChg chg="del">
          <ac:chgData name="Albritton, Matthew Gregory" userId="26f1b24f-6a7c-4b79-b59e-033b19862565" providerId="ADAL" clId="{74460740-7471-4830-85DE-C1144C151851}" dt="2024-01-23T22:50:30.592" v="5289" actId="478"/>
          <ac:graphicFrameMkLst>
            <pc:docMk/>
            <pc:sldMk cId="138256746" sldId="367"/>
            <ac:graphicFrameMk id="5" creationId="{68B19449-F624-0382-B6B7-4F89F00A8724}"/>
          </ac:graphicFrameMkLst>
        </pc:graphicFrameChg>
        <pc:graphicFrameChg chg="del">
          <ac:chgData name="Albritton, Matthew Gregory" userId="26f1b24f-6a7c-4b79-b59e-033b19862565" providerId="ADAL" clId="{74460740-7471-4830-85DE-C1144C151851}" dt="2024-01-23T22:50:30.592" v="5289" actId="478"/>
          <ac:graphicFrameMkLst>
            <pc:docMk/>
            <pc:sldMk cId="138256746" sldId="367"/>
            <ac:graphicFrameMk id="8" creationId="{5240B327-3B63-6142-7577-BD4B8B65181C}"/>
          </ac:graphicFrameMkLst>
        </pc:graphicFrameChg>
      </pc:sldChg>
      <pc:sldChg chg="add del">
        <pc:chgData name="Albritton, Matthew Gregory" userId="26f1b24f-6a7c-4b79-b59e-033b19862565" providerId="ADAL" clId="{74460740-7471-4830-85DE-C1144C151851}" dt="2024-01-23T21:57:47.460" v="5224" actId="47"/>
        <pc:sldMkLst>
          <pc:docMk/>
          <pc:sldMk cId="2837655103" sldId="367"/>
        </pc:sldMkLst>
      </pc:sldChg>
      <pc:sldChg chg="addSp delSp modSp add mod ord">
        <pc:chgData name="Albritton, Matthew Gregory" userId="26f1b24f-6a7c-4b79-b59e-033b19862565" providerId="ADAL" clId="{74460740-7471-4830-85DE-C1144C151851}" dt="2024-02-05T18:14:24.153" v="6546" actId="120"/>
        <pc:sldMkLst>
          <pc:docMk/>
          <pc:sldMk cId="3935054589" sldId="368"/>
        </pc:sldMkLst>
        <pc:spChg chg="add">
          <ac:chgData name="Albritton, Matthew Gregory" userId="26f1b24f-6a7c-4b79-b59e-033b19862565" providerId="ADAL" clId="{74460740-7471-4830-85DE-C1144C151851}" dt="2024-02-05T18:11:18.012" v="6465"/>
          <ac:spMkLst>
            <pc:docMk/>
            <pc:sldMk cId="3935054589" sldId="368"/>
            <ac:spMk id="4" creationId="{4AE353D4-01C2-B830-A478-B34B6BD2B3A8}"/>
          </ac:spMkLst>
        </pc:spChg>
        <pc:spChg chg="add">
          <ac:chgData name="Albritton, Matthew Gregory" userId="26f1b24f-6a7c-4b79-b59e-033b19862565" providerId="ADAL" clId="{74460740-7471-4830-85DE-C1144C151851}" dt="2024-02-05T18:11:18.012" v="6465"/>
          <ac:spMkLst>
            <pc:docMk/>
            <pc:sldMk cId="3935054589" sldId="368"/>
            <ac:spMk id="5" creationId="{7D8F616E-5C55-F9F5-2188-4D0E8A2C465E}"/>
          </ac:spMkLst>
        </pc:spChg>
        <pc:spChg chg="del">
          <ac:chgData name="Albritton, Matthew Gregory" userId="26f1b24f-6a7c-4b79-b59e-033b19862565" providerId="ADAL" clId="{74460740-7471-4830-85DE-C1144C151851}" dt="2024-01-23T23:54:39.578" v="5605" actId="478"/>
          <ac:spMkLst>
            <pc:docMk/>
            <pc:sldMk cId="3935054589" sldId="368"/>
            <ac:spMk id="6" creationId="{68BFEE4F-FC3A-79E9-ABFE-5D0FAEC6677C}"/>
          </ac:spMkLst>
        </pc:spChg>
        <pc:spChg chg="mod">
          <ac:chgData name="Albritton, Matthew Gregory" userId="26f1b24f-6a7c-4b79-b59e-033b19862565" providerId="ADAL" clId="{74460740-7471-4830-85DE-C1144C151851}" dt="2024-01-23T23:53:43.516" v="5602" actId="20577"/>
          <ac:spMkLst>
            <pc:docMk/>
            <pc:sldMk cId="3935054589" sldId="368"/>
            <ac:spMk id="16" creationId="{62B21199-3E21-4B70-8FA0-E0537FC1264D}"/>
          </ac:spMkLst>
        </pc:spChg>
        <pc:spChg chg="mod">
          <ac:chgData name="Albritton, Matthew Gregory" userId="26f1b24f-6a7c-4b79-b59e-033b19862565" providerId="ADAL" clId="{74460740-7471-4830-85DE-C1144C151851}" dt="2024-02-05T18:14:24.153" v="6546" actId="120"/>
          <ac:spMkLst>
            <pc:docMk/>
            <pc:sldMk cId="3935054589" sldId="368"/>
            <ac:spMk id="25" creationId="{F6C02DC2-7852-4A77-93A8-3CC361803FDE}"/>
          </ac:spMkLst>
        </pc:spChg>
        <pc:graphicFrameChg chg="add mod">
          <ac:chgData name="Albritton, Matthew Gregory" userId="26f1b24f-6a7c-4b79-b59e-033b19862565" providerId="ADAL" clId="{74460740-7471-4830-85DE-C1144C151851}" dt="2024-01-24T01:57:51.226" v="5792" actId="1076"/>
          <ac:graphicFrameMkLst>
            <pc:docMk/>
            <pc:sldMk cId="3935054589" sldId="368"/>
            <ac:graphicFrameMk id="2" creationId="{BBF70C83-C629-C154-0A72-4CA74FBA9674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4T02:02:05.263" v="5798" actId="1076"/>
          <ac:graphicFrameMkLst>
            <pc:docMk/>
            <pc:sldMk cId="3935054589" sldId="368"/>
            <ac:graphicFrameMk id="3" creationId="{0D5833F5-641C-EBCF-EE38-7E700F755BAE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4T02:03:31.259" v="5803" actId="478"/>
          <ac:graphicFrameMkLst>
            <pc:docMk/>
            <pc:sldMk cId="3935054589" sldId="368"/>
            <ac:graphicFrameMk id="4" creationId="{C1579494-C166-EC78-EA1E-C8A8CD1A4733}"/>
          </ac:graphicFrameMkLst>
        </pc:graphicFrameChg>
        <pc:graphicFrameChg chg="del">
          <ac:chgData name="Albritton, Matthew Gregory" userId="26f1b24f-6a7c-4b79-b59e-033b19862565" providerId="ADAL" clId="{74460740-7471-4830-85DE-C1144C151851}" dt="2024-01-23T23:49:48.573" v="5442" actId="478"/>
          <ac:graphicFrameMkLst>
            <pc:docMk/>
            <pc:sldMk cId="3935054589" sldId="368"/>
            <ac:graphicFrameMk id="5" creationId="{68B19449-F624-0382-B6B7-4F89F00A8724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9T23:30:08.332" v="6457" actId="1076"/>
          <ac:graphicFrameMkLst>
            <pc:docMk/>
            <pc:sldMk cId="3935054589" sldId="368"/>
            <ac:graphicFrameMk id="7" creationId="{752E26E0-681C-AFED-427A-3250E94FFA87}"/>
          </ac:graphicFrameMkLst>
        </pc:graphicFrameChg>
        <pc:graphicFrameChg chg="del">
          <ac:chgData name="Albritton, Matthew Gregory" userId="26f1b24f-6a7c-4b79-b59e-033b19862565" providerId="ADAL" clId="{74460740-7471-4830-85DE-C1144C151851}" dt="2024-01-23T23:49:48.573" v="5442" actId="478"/>
          <ac:graphicFrameMkLst>
            <pc:docMk/>
            <pc:sldMk cId="3935054589" sldId="368"/>
            <ac:graphicFrameMk id="8" creationId="{5240B327-3B63-6142-7577-BD4B8B65181C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4T01:57:36.233" v="5789" actId="478"/>
          <ac:graphicFrameMkLst>
            <pc:docMk/>
            <pc:sldMk cId="3935054589" sldId="368"/>
            <ac:graphicFrameMk id="9" creationId="{976A84C5-1598-181A-CD6B-2FCADF2C2334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4T01:57:57.086" v="5793" actId="1076"/>
          <ac:graphicFrameMkLst>
            <pc:docMk/>
            <pc:sldMk cId="3935054589" sldId="368"/>
            <ac:graphicFrameMk id="10" creationId="{9DFDC914-61B6-A5EA-79FB-BFA59FA54876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4T02:02:06.875" v="5799" actId="1076"/>
          <ac:graphicFrameMkLst>
            <pc:docMk/>
            <pc:sldMk cId="3935054589" sldId="368"/>
            <ac:graphicFrameMk id="11" creationId="{DB1566B9-6106-B8B9-545D-C1D74943BFB7}"/>
          </ac:graphicFrameMkLst>
        </pc:graphicFrameChg>
        <pc:graphicFrameChg chg="del">
          <ac:chgData name="Albritton, Matthew Gregory" userId="26f1b24f-6a7c-4b79-b59e-033b19862565" providerId="ADAL" clId="{74460740-7471-4830-85DE-C1144C151851}" dt="2024-01-23T23:49:48.573" v="5442" actId="478"/>
          <ac:graphicFrameMkLst>
            <pc:docMk/>
            <pc:sldMk cId="3935054589" sldId="368"/>
            <ac:graphicFrameMk id="12" creationId="{6F7DAF97-F108-AB33-E2FE-7DCE5CEF6570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4T02:04:13.261" v="5807" actId="478"/>
          <ac:graphicFrameMkLst>
            <pc:docMk/>
            <pc:sldMk cId="3935054589" sldId="368"/>
            <ac:graphicFrameMk id="13" creationId="{5E2090AE-9372-35DF-3BAE-66A0F160414A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4T02:04:24.159" v="5810" actId="478"/>
          <ac:graphicFrameMkLst>
            <pc:docMk/>
            <pc:sldMk cId="3935054589" sldId="368"/>
            <ac:graphicFrameMk id="14" creationId="{15FC0F8E-3A05-66D0-6A6F-EB678CA5CE70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9T23:30:35.034" v="6460" actId="1076"/>
          <ac:graphicFrameMkLst>
            <pc:docMk/>
            <pc:sldMk cId="3935054589" sldId="368"/>
            <ac:graphicFrameMk id="15" creationId="{BBBCA2AB-F8F1-0474-E5D0-FC9637316C4F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9T23:30:20.788" v="6458" actId="1076"/>
          <ac:graphicFrameMkLst>
            <pc:docMk/>
            <pc:sldMk cId="3935054589" sldId="368"/>
            <ac:graphicFrameMk id="18" creationId="{1A3F4498-B32C-589B-4961-4FF5CCC9C513}"/>
          </ac:graphicFrameMkLst>
        </pc:graphicFrameChg>
        <pc:picChg chg="add">
          <ac:chgData name="Albritton, Matthew Gregory" userId="26f1b24f-6a7c-4b79-b59e-033b19862565" providerId="ADAL" clId="{74460740-7471-4830-85DE-C1144C151851}" dt="2024-02-05T18:11:18.012" v="6465"/>
          <ac:picMkLst>
            <pc:docMk/>
            <pc:sldMk cId="3935054589" sldId="368"/>
            <ac:picMk id="1027" creationId="{3DC91B9D-B1E6-10A4-FD51-039348E30624}"/>
          </ac:picMkLst>
        </pc:picChg>
        <pc:picChg chg="add">
          <ac:chgData name="Albritton, Matthew Gregory" userId="26f1b24f-6a7c-4b79-b59e-033b19862565" providerId="ADAL" clId="{74460740-7471-4830-85DE-C1144C151851}" dt="2024-02-05T18:11:18.012" v="6465"/>
          <ac:picMkLst>
            <pc:docMk/>
            <pc:sldMk cId="3935054589" sldId="368"/>
            <ac:picMk id="1028" creationId="{A5E25423-B619-4397-D4B0-D3330EC6F5C6}"/>
          </ac:picMkLst>
        </pc:picChg>
        <pc:picChg chg="add del">
          <ac:chgData name="Albritton, Matthew Gregory" userId="26f1b24f-6a7c-4b79-b59e-033b19862565" providerId="ADAL" clId="{74460740-7471-4830-85DE-C1144C151851}" dt="2024-02-05T18:11:21.392" v="6467" actId="478"/>
          <ac:picMkLst>
            <pc:docMk/>
            <pc:sldMk cId="3935054589" sldId="368"/>
            <ac:picMk id="1029" creationId="{A64AA358-C382-1DAC-6768-52AD3DD9654D}"/>
          </ac:picMkLst>
        </pc:picChg>
      </pc:sldChg>
      <pc:sldChg chg="add del">
        <pc:chgData name="Albritton, Matthew Gregory" userId="26f1b24f-6a7c-4b79-b59e-033b19862565" providerId="ADAL" clId="{74460740-7471-4830-85DE-C1144C151851}" dt="2024-01-23T23:50:46.577" v="5481" actId="2696"/>
        <pc:sldMkLst>
          <pc:docMk/>
          <pc:sldMk cId="1589206762" sldId="369"/>
        </pc:sldMkLst>
      </pc:sldChg>
      <pc:sldChg chg="delSp modSp add del mod">
        <pc:chgData name="Albritton, Matthew Gregory" userId="26f1b24f-6a7c-4b79-b59e-033b19862565" providerId="ADAL" clId="{74460740-7471-4830-85DE-C1144C151851}" dt="2024-01-23T23:48:12.191" v="5440" actId="2696"/>
        <pc:sldMkLst>
          <pc:docMk/>
          <pc:sldMk cId="2868996563" sldId="369"/>
        </pc:sldMkLst>
        <pc:spChg chg="del mod">
          <ac:chgData name="Albritton, Matthew Gregory" userId="26f1b24f-6a7c-4b79-b59e-033b19862565" providerId="ADAL" clId="{74460740-7471-4830-85DE-C1144C151851}" dt="2024-01-23T23:16:52.759" v="5435"/>
          <ac:spMkLst>
            <pc:docMk/>
            <pc:sldMk cId="2868996563" sldId="369"/>
            <ac:spMk id="6" creationId="{68BFEE4F-FC3A-79E9-ABFE-5D0FAEC6677C}"/>
          </ac:spMkLst>
        </pc:spChg>
        <pc:spChg chg="mod">
          <ac:chgData name="Albritton, Matthew Gregory" userId="26f1b24f-6a7c-4b79-b59e-033b19862565" providerId="ADAL" clId="{74460740-7471-4830-85DE-C1144C151851}" dt="2024-01-23T23:16:46.116" v="5432" actId="403"/>
          <ac:spMkLst>
            <pc:docMk/>
            <pc:sldMk cId="2868996563" sldId="369"/>
            <ac:spMk id="16" creationId="{62B21199-3E21-4B70-8FA0-E0537FC1264D}"/>
          </ac:spMkLst>
        </pc:spChg>
      </pc:sldChg>
      <pc:sldChg chg="addSp delSp modSp add mod">
        <pc:chgData name="Albritton, Matthew Gregory" userId="26f1b24f-6a7c-4b79-b59e-033b19862565" providerId="ADAL" clId="{74460740-7471-4830-85DE-C1144C151851}" dt="2024-02-05T18:24:26.022" v="6647" actId="1076"/>
        <pc:sldMkLst>
          <pc:docMk/>
          <pc:sldMk cId="18925995" sldId="370"/>
        </pc:sldMkLst>
        <pc:spChg chg="del">
          <ac:chgData name="Albritton, Matthew Gregory" userId="26f1b24f-6a7c-4b79-b59e-033b19862565" providerId="ADAL" clId="{74460740-7471-4830-85DE-C1144C151851}" dt="2024-01-23T23:54:46.303" v="5606" actId="478"/>
          <ac:spMkLst>
            <pc:docMk/>
            <pc:sldMk cId="18925995" sldId="370"/>
            <ac:spMk id="6" creationId="{68BFEE4F-FC3A-79E9-ABFE-5D0FAEC6677C}"/>
          </ac:spMkLst>
        </pc:spChg>
        <pc:spChg chg="mod">
          <ac:chgData name="Albritton, Matthew Gregory" userId="26f1b24f-6a7c-4b79-b59e-033b19862565" providerId="ADAL" clId="{74460740-7471-4830-85DE-C1144C151851}" dt="2024-01-23T23:51:07.055" v="5510" actId="20577"/>
          <ac:spMkLst>
            <pc:docMk/>
            <pc:sldMk cId="18925995" sldId="370"/>
            <ac:spMk id="16" creationId="{62B21199-3E21-4B70-8FA0-E0537FC1264D}"/>
          </ac:spMkLst>
        </pc:spChg>
        <pc:spChg chg="mod">
          <ac:chgData name="Albritton, Matthew Gregory" userId="26f1b24f-6a7c-4b79-b59e-033b19862565" providerId="ADAL" clId="{74460740-7471-4830-85DE-C1144C151851}" dt="2024-02-05T18:24:26.022" v="6647" actId="1076"/>
          <ac:spMkLst>
            <pc:docMk/>
            <pc:sldMk cId="18925995" sldId="370"/>
            <ac:spMk id="25" creationId="{F6C02DC2-7852-4A77-93A8-3CC361803FDE}"/>
          </ac:spMkLst>
        </pc:spChg>
        <pc:graphicFrameChg chg="add del mod">
          <ac:chgData name="Albritton, Matthew Gregory" userId="26f1b24f-6a7c-4b79-b59e-033b19862565" providerId="ADAL" clId="{74460740-7471-4830-85DE-C1144C151851}" dt="2024-01-24T00:49:52.218" v="5622" actId="478"/>
          <ac:graphicFrameMkLst>
            <pc:docMk/>
            <pc:sldMk cId="18925995" sldId="370"/>
            <ac:graphicFrameMk id="2" creationId="{5590D875-1072-A036-0CD1-A059DF8C6BAA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4T02:11:27.312" v="6244" actId="1076"/>
          <ac:graphicFrameMkLst>
            <pc:docMk/>
            <pc:sldMk cId="18925995" sldId="370"/>
            <ac:graphicFrameMk id="3" creationId="{8F248446-80C1-1315-D0C1-C3472B6C2486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4T02:11:29.920" v="6245" actId="1076"/>
          <ac:graphicFrameMkLst>
            <pc:docMk/>
            <pc:sldMk cId="18925995" sldId="370"/>
            <ac:graphicFrameMk id="4" creationId="{93D04AC3-4E6D-F41F-FC46-6CD6C72EEF63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4T00:56:40.565" v="5639" actId="21"/>
          <ac:graphicFrameMkLst>
            <pc:docMk/>
            <pc:sldMk cId="18925995" sldId="370"/>
            <ac:graphicFrameMk id="5" creationId="{C65A74BA-FAE0-8DBA-9B46-52F3AFAAC921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4T00:57:56.490" v="5658" actId="478"/>
          <ac:graphicFrameMkLst>
            <pc:docMk/>
            <pc:sldMk cId="18925995" sldId="370"/>
            <ac:graphicFrameMk id="7" creationId="{C65A74BA-FAE0-8DBA-9B46-52F3AFAAC921}"/>
          </ac:graphicFrameMkLst>
        </pc:graphicFrameChg>
      </pc:sldChg>
      <pc:sldChg chg="add del">
        <pc:chgData name="Albritton, Matthew Gregory" userId="26f1b24f-6a7c-4b79-b59e-033b19862565" providerId="ADAL" clId="{74460740-7471-4830-85DE-C1144C151851}" dt="2024-01-24T00:50:17.805" v="5627" actId="47"/>
        <pc:sldMkLst>
          <pc:docMk/>
          <pc:sldMk cId="104904065" sldId="371"/>
        </pc:sldMkLst>
      </pc:sldChg>
      <pc:sldChg chg="delSp modSp add del mod ord">
        <pc:chgData name="Albritton, Matthew Gregory" userId="26f1b24f-6a7c-4b79-b59e-033b19862565" providerId="ADAL" clId="{74460740-7471-4830-85DE-C1144C151851}" dt="2024-01-23T23:54:30.701" v="5604" actId="2696"/>
        <pc:sldMkLst>
          <pc:docMk/>
          <pc:sldMk cId="1697228105" sldId="371"/>
        </pc:sldMkLst>
        <pc:spChg chg="del mod">
          <ac:chgData name="Albritton, Matthew Gregory" userId="26f1b24f-6a7c-4b79-b59e-033b19862565" providerId="ADAL" clId="{74460740-7471-4830-85DE-C1144C151851}" dt="2024-01-23T23:54:24.774" v="5603" actId="478"/>
          <ac:spMkLst>
            <pc:docMk/>
            <pc:sldMk cId="1697228105" sldId="371"/>
            <ac:spMk id="6" creationId="{68BFEE4F-FC3A-79E9-ABFE-5D0FAEC6677C}"/>
          </ac:spMkLst>
        </pc:spChg>
      </pc:sldChg>
      <pc:sldChg chg="addSp delSp modSp add mod">
        <pc:chgData name="Albritton, Matthew Gregory" userId="26f1b24f-6a7c-4b79-b59e-033b19862565" providerId="ADAL" clId="{74460740-7471-4830-85DE-C1144C151851}" dt="2024-02-05T18:17:24.715" v="6584" actId="14100"/>
        <pc:sldMkLst>
          <pc:docMk/>
          <pc:sldMk cId="2596543697" sldId="372"/>
        </pc:sldMkLst>
        <pc:spChg chg="mod">
          <ac:chgData name="Albritton, Matthew Gregory" userId="26f1b24f-6a7c-4b79-b59e-033b19862565" providerId="ADAL" clId="{74460740-7471-4830-85DE-C1144C151851}" dt="2024-02-05T18:17:24.715" v="6584" actId="14100"/>
          <ac:spMkLst>
            <pc:docMk/>
            <pc:sldMk cId="2596543697" sldId="372"/>
            <ac:spMk id="25" creationId="{F6C02DC2-7852-4A77-93A8-3CC361803FDE}"/>
          </ac:spMkLst>
        </pc:spChg>
        <pc:graphicFrameChg chg="del">
          <ac:chgData name="Albritton, Matthew Gregory" userId="26f1b24f-6a7c-4b79-b59e-033b19862565" providerId="ADAL" clId="{74460740-7471-4830-85DE-C1144C151851}" dt="2024-01-24T00:29:20.007" v="5615" actId="478"/>
          <ac:graphicFrameMkLst>
            <pc:docMk/>
            <pc:sldMk cId="2596543697" sldId="372"/>
            <ac:graphicFrameMk id="2" creationId="{BBF70C83-C629-C154-0A72-4CA74FBA9674}"/>
          </ac:graphicFrameMkLst>
        </pc:graphicFrameChg>
        <pc:graphicFrameChg chg="del">
          <ac:chgData name="Albritton, Matthew Gregory" userId="26f1b24f-6a7c-4b79-b59e-033b19862565" providerId="ADAL" clId="{74460740-7471-4830-85DE-C1144C151851}" dt="2024-01-24T00:29:20.007" v="5615" actId="478"/>
          <ac:graphicFrameMkLst>
            <pc:docMk/>
            <pc:sldMk cId="2596543697" sldId="372"/>
            <ac:graphicFrameMk id="3" creationId="{0D5833F5-641C-EBCF-EE38-7E700F755BAE}"/>
          </ac:graphicFrameMkLst>
        </pc:graphicFrameChg>
        <pc:graphicFrameChg chg="del">
          <ac:chgData name="Albritton, Matthew Gregory" userId="26f1b24f-6a7c-4b79-b59e-033b19862565" providerId="ADAL" clId="{74460740-7471-4830-85DE-C1144C151851}" dt="2024-01-24T00:29:20.007" v="5615" actId="478"/>
          <ac:graphicFrameMkLst>
            <pc:docMk/>
            <pc:sldMk cId="2596543697" sldId="372"/>
            <ac:graphicFrameMk id="4" creationId="{C1579494-C166-EC78-EA1E-C8A8CD1A4733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4T01:15:03.942" v="5700" actId="478"/>
          <ac:graphicFrameMkLst>
            <pc:docMk/>
            <pc:sldMk cId="2596543697" sldId="372"/>
            <ac:graphicFrameMk id="5" creationId="{9F16857A-FB34-3D66-9462-F0766D591BF8}"/>
          </ac:graphicFrameMkLst>
        </pc:graphicFrameChg>
        <pc:graphicFrameChg chg="add del mod">
          <ac:chgData name="Albritton, Matthew Gregory" userId="26f1b24f-6a7c-4b79-b59e-033b19862565" providerId="ADAL" clId="{74460740-7471-4830-85DE-C1144C151851}" dt="2024-01-24T01:15:17.820" v="5702" actId="478"/>
          <ac:graphicFrameMkLst>
            <pc:docMk/>
            <pc:sldMk cId="2596543697" sldId="372"/>
            <ac:graphicFrameMk id="6" creationId="{5752D6A3-6231-9647-EF42-197B12C81D92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4T01:47:07.979" v="5773" actId="1076"/>
          <ac:graphicFrameMkLst>
            <pc:docMk/>
            <pc:sldMk cId="2596543697" sldId="372"/>
            <ac:graphicFrameMk id="7" creationId="{00593E72-5976-91E5-FB85-8FFFD1F25538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4T01:47:05.889" v="5772" actId="1076"/>
          <ac:graphicFrameMkLst>
            <pc:docMk/>
            <pc:sldMk cId="2596543697" sldId="372"/>
            <ac:graphicFrameMk id="8" creationId="{B2C374A3-97B8-640C-DE5F-473E23AB4878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4T01:38:17.936" v="5769" actId="1076"/>
          <ac:graphicFrameMkLst>
            <pc:docMk/>
            <pc:sldMk cId="2596543697" sldId="372"/>
            <ac:graphicFrameMk id="9" creationId="{7A460CDF-C5A2-08B4-0B89-8C3315687536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4T01:47:04.132" v="5771" actId="1076"/>
          <ac:graphicFrameMkLst>
            <pc:docMk/>
            <pc:sldMk cId="2596543697" sldId="372"/>
            <ac:graphicFrameMk id="10" creationId="{80B57868-6E3C-D629-206A-42C64E0F2178}"/>
          </ac:graphicFrameMkLst>
        </pc:graphicFrameChg>
      </pc:sldChg>
      <pc:sldChg chg="addSp delSp modSp add mod">
        <pc:chgData name="Albritton, Matthew Gregory" userId="26f1b24f-6a7c-4b79-b59e-033b19862565" providerId="ADAL" clId="{74460740-7471-4830-85DE-C1144C151851}" dt="2024-02-05T18:24:40.052" v="6652"/>
        <pc:sldMkLst>
          <pc:docMk/>
          <pc:sldMk cId="249757641" sldId="373"/>
        </pc:sldMkLst>
        <pc:spChg chg="add mod">
          <ac:chgData name="Albritton, Matthew Gregory" userId="26f1b24f-6a7c-4b79-b59e-033b19862565" providerId="ADAL" clId="{74460740-7471-4830-85DE-C1144C151851}" dt="2024-01-24T01:29:47.389" v="5765" actId="20577"/>
          <ac:spMkLst>
            <pc:docMk/>
            <pc:sldMk cId="249757641" sldId="373"/>
            <ac:spMk id="6" creationId="{6041700F-8C0F-EA54-6377-7F8E319544EE}"/>
          </ac:spMkLst>
        </pc:spChg>
        <pc:spChg chg="mod">
          <ac:chgData name="Albritton, Matthew Gregory" userId="26f1b24f-6a7c-4b79-b59e-033b19862565" providerId="ADAL" clId="{74460740-7471-4830-85DE-C1144C151851}" dt="2024-02-05T18:24:40.052" v="6652"/>
          <ac:spMkLst>
            <pc:docMk/>
            <pc:sldMk cId="249757641" sldId="373"/>
            <ac:spMk id="25" creationId="{F6C02DC2-7852-4A77-93A8-3CC361803FDE}"/>
          </ac:spMkLst>
        </pc:spChg>
        <pc:graphicFrameChg chg="add del mod">
          <ac:chgData name="Albritton, Matthew Gregory" userId="26f1b24f-6a7c-4b79-b59e-033b19862565" providerId="ADAL" clId="{74460740-7471-4830-85DE-C1144C151851}" dt="2024-01-24T00:59:10.114" v="5665" actId="478"/>
          <ac:graphicFrameMkLst>
            <pc:docMk/>
            <pc:sldMk cId="249757641" sldId="373"/>
            <ac:graphicFrameMk id="2" creationId="{AF389429-8DAC-E461-42DF-D6931B334D69}"/>
          </ac:graphicFrameMkLst>
        </pc:graphicFrameChg>
        <pc:graphicFrameChg chg="del">
          <ac:chgData name="Albritton, Matthew Gregory" userId="26f1b24f-6a7c-4b79-b59e-033b19862565" providerId="ADAL" clId="{74460740-7471-4830-85DE-C1144C151851}" dt="2024-01-24T00:57:51.345" v="5656" actId="478"/>
          <ac:graphicFrameMkLst>
            <pc:docMk/>
            <pc:sldMk cId="249757641" sldId="373"/>
            <ac:graphicFrameMk id="3" creationId="{8F248446-80C1-1315-D0C1-C3472B6C2486}"/>
          </ac:graphicFrameMkLst>
        </pc:graphicFrameChg>
        <pc:graphicFrameChg chg="del">
          <ac:chgData name="Albritton, Matthew Gregory" userId="26f1b24f-6a7c-4b79-b59e-033b19862565" providerId="ADAL" clId="{74460740-7471-4830-85DE-C1144C151851}" dt="2024-01-24T00:57:53.675" v="5657" actId="478"/>
          <ac:graphicFrameMkLst>
            <pc:docMk/>
            <pc:sldMk cId="249757641" sldId="373"/>
            <ac:graphicFrameMk id="4" creationId="{93D04AC3-4E6D-F41F-FC46-6CD6C72EEF63}"/>
          </ac:graphicFrameMkLst>
        </pc:graphicFrameChg>
        <pc:graphicFrameChg chg="add mod">
          <ac:chgData name="Albritton, Matthew Gregory" userId="26f1b24f-6a7c-4b79-b59e-033b19862565" providerId="ADAL" clId="{74460740-7471-4830-85DE-C1144C151851}" dt="2024-01-24T01:29:18.606" v="5720" actId="1076"/>
          <ac:graphicFrameMkLst>
            <pc:docMk/>
            <pc:sldMk cId="249757641" sldId="373"/>
            <ac:graphicFrameMk id="5" creationId="{A8C82662-FB0E-8E2B-095A-14D81FA13CCB}"/>
          </ac:graphicFrameMkLst>
        </pc:graphicFrameChg>
        <pc:graphicFrameChg chg="del mod">
          <ac:chgData name="Albritton, Matthew Gregory" userId="26f1b24f-6a7c-4b79-b59e-033b19862565" providerId="ADAL" clId="{74460740-7471-4830-85DE-C1144C151851}" dt="2024-01-24T00:58:58.764" v="5663" actId="478"/>
          <ac:graphicFrameMkLst>
            <pc:docMk/>
            <pc:sldMk cId="249757641" sldId="373"/>
            <ac:graphicFrameMk id="7" creationId="{C65A74BA-FAE0-8DBA-9B46-52F3AFAAC921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7072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/>
            </a:lvl1pPr>
          </a:lstStyle>
          <a:p>
            <a:fld id="{B6DEE0C0-DE21-4907-B75F-C1E621D581E2}" type="datetimeFigureOut">
              <a:rPr lang="en-US" smtClean="0"/>
              <a:t>2/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7638" y="1163638"/>
            <a:ext cx="4187825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4" tIns="46662" rIns="93324" bIns="46662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80004"/>
            <a:ext cx="5618480" cy="3665458"/>
          </a:xfrm>
          <a:prstGeom prst="rect">
            <a:avLst/>
          </a:prstGeom>
        </p:spPr>
        <p:txBody>
          <a:bodyPr vert="horz" lIns="93324" tIns="46662" rIns="93324" bIns="46662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2030"/>
            <a:ext cx="3043343" cy="467071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>
              <a:defRPr sz="1200"/>
            </a:lvl1pPr>
          </a:lstStyle>
          <a:p>
            <a:fld id="{89ED4922-D5BE-4742-85B9-6D7A2D7EE2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0074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A23D7A-C759-45E4-BA47-F5F5550790D3}" type="datetime1">
              <a:rPr lang="en-US" smtClean="0"/>
              <a:t>2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232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FE0DED-9205-4658-BC6E-8A2F5BCBD089}" type="datetime1">
              <a:rPr lang="en-US" smtClean="0"/>
              <a:t>2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3556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827D4-21D9-4E52-A451-30DF8712C80F}" type="datetime1">
              <a:rPr lang="en-US" smtClean="0"/>
              <a:t>2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2480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5833" y="6356351"/>
            <a:ext cx="2580217" cy="365125"/>
          </a:xfrm>
        </p:spPr>
        <p:txBody>
          <a:bodyPr/>
          <a:lstStyle>
            <a:lvl1pPr>
              <a:defRPr sz="1050"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86600" y="6482292"/>
            <a:ext cx="2057400" cy="365125"/>
          </a:xfrm>
        </p:spPr>
        <p:txBody>
          <a:bodyPr/>
          <a:lstStyle/>
          <a:p>
            <a:fld id="{2F160AA9-8953-4874-A670-249365C24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4689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6CB6FF-9419-464F-8B9E-8CFB3163E5F9}" type="datetime1">
              <a:rPr lang="en-US" smtClean="0"/>
              <a:t>2/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3661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ABA388-27E4-4D07-A8C8-BE8C8D6EDC39}" type="datetime1">
              <a:rPr lang="en-US" smtClean="0"/>
              <a:t>2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067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62A258-D14D-406F-92A0-7556BE294439}" type="datetime1">
              <a:rPr lang="en-US" smtClean="0"/>
              <a:t>2/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3474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3E459-D8FC-4C18-8F61-8821AE4F5B28}" type="datetime1">
              <a:rPr lang="en-US" smtClean="0"/>
              <a:t>2/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257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704AA-26F9-4774-A036-2CF60394BB28}" type="datetime1">
              <a:rPr lang="en-US" smtClean="0"/>
              <a:t>2/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2293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F9987-D808-486D-BF36-F4C104D692E1}" type="datetime1">
              <a:rPr lang="en-US" smtClean="0"/>
              <a:t>2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5400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59F4A-9F66-4CCF-A39E-952E3FE4A58C}" type="datetime1">
              <a:rPr lang="en-US" smtClean="0"/>
              <a:t>2/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6101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200" y="6421967"/>
            <a:ext cx="2609850" cy="2995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i="1"/>
              <a:t>Org. Process Res. Dev.</a:t>
            </a:r>
            <a:r>
              <a:rPr lang="en-US"/>
              <a:t> 2022, 26, 3, 832–848</a:t>
            </a:r>
          </a:p>
          <a:p>
            <a:endParaRPr lang="en-US" sz="1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160AA9-8953-4874-A670-249365C24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481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4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2.emf"/><Relationship Id="rId2" Type="http://schemas.openxmlformats.org/officeDocument/2006/relationships/image" Target="../media/image1.jpg"/><Relationship Id="rId16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8.e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9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jpeg"/><Relationship Id="rId4" Type="http://schemas.openxmlformats.org/officeDocument/2006/relationships/image" Target="../media/image7.emf"/><Relationship Id="rId9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11.e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11" Type="http://schemas.openxmlformats.org/officeDocument/2006/relationships/image" Target="../media/image8.jpe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7.emf"/><Relationship Id="rId4" Type="http://schemas.openxmlformats.org/officeDocument/2006/relationships/image" Target="../media/image1.jpg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2.jpg"/><Relationship Id="rId7" Type="http://schemas.openxmlformats.org/officeDocument/2006/relationships/image" Target="../media/image14.emf"/><Relationship Id="rId12" Type="http://schemas.openxmlformats.org/officeDocument/2006/relationships/image" Target="../media/image17.png"/><Relationship Id="rId2" Type="http://schemas.openxmlformats.org/officeDocument/2006/relationships/image" Target="../media/image1.jpg"/><Relationship Id="rId16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emf"/><Relationship Id="rId1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2.jpg"/><Relationship Id="rId7" Type="http://schemas.openxmlformats.org/officeDocument/2006/relationships/image" Target="../media/image20.emf"/><Relationship Id="rId12" Type="http://schemas.openxmlformats.org/officeDocument/2006/relationships/image" Target="../media/image19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13.emf"/><Relationship Id="rId10" Type="http://schemas.openxmlformats.org/officeDocument/2006/relationships/image" Target="../media/image18.emf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7E8B0A86-A68E-497B-AFCB-F371ED398053}"/>
              </a:ext>
            </a:extLst>
          </p:cNvPr>
          <p:cNvSpPr/>
          <p:nvPr/>
        </p:nvSpPr>
        <p:spPr>
          <a:xfrm>
            <a:off x="1" y="0"/>
            <a:ext cx="9144000" cy="840304"/>
          </a:xfrm>
          <a:prstGeom prst="rect">
            <a:avLst/>
          </a:prstGeom>
          <a:solidFill>
            <a:srgbClr val="E84A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ln w="12700">
                <a:solidFill>
                  <a:schemeClr val="tx1"/>
                </a:solidFill>
              </a:ln>
            </a:endParaRPr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6C0D893D-E552-45A9-B1E5-769238DB21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" y="101601"/>
            <a:ext cx="647700" cy="647700"/>
          </a:xfrm>
          <a:prstGeom prst="rect">
            <a:avLst/>
          </a:prstGeom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C589ACB-C98D-44DD-9D56-EA9DDAF8C0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1</a:t>
            </a:fld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A6C70944-94BE-4633-A7F2-0FE5E834328D}"/>
              </a:ext>
            </a:extLst>
          </p:cNvPr>
          <p:cNvSpPr txBox="1">
            <a:spLocks/>
          </p:cNvSpPr>
          <p:nvPr/>
        </p:nvSpPr>
        <p:spPr>
          <a:xfrm>
            <a:off x="685800" y="1341967"/>
            <a:ext cx="7772400" cy="16557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/>
              <a:t>Electrochemically Mediated </a:t>
            </a:r>
            <a:r>
              <a:rPr lang="en-US" sz="4000" dirty="0" err="1"/>
              <a:t>Photoredox</a:t>
            </a:r>
            <a:r>
              <a:rPr lang="en-US" sz="4000" dirty="0"/>
              <a:t> Catalysis</a:t>
            </a: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E7114F64-9EC1-4A1A-965B-2D830235956A}"/>
              </a:ext>
            </a:extLst>
          </p:cNvPr>
          <p:cNvSpPr txBox="1">
            <a:spLocks/>
          </p:cNvSpPr>
          <p:nvPr/>
        </p:nvSpPr>
        <p:spPr>
          <a:xfrm>
            <a:off x="1143000" y="3135842"/>
            <a:ext cx="6858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1800" dirty="0"/>
              <a:t>Matthew Albritton</a:t>
            </a:r>
          </a:p>
          <a:p>
            <a:pPr marL="0" indent="0" algn="ctr">
              <a:buNone/>
            </a:pPr>
            <a:r>
              <a:rPr lang="en-US" sz="1800" dirty="0"/>
              <a:t>Group Meeting</a:t>
            </a:r>
          </a:p>
          <a:p>
            <a:pPr marL="0" indent="0" algn="ctr">
              <a:buNone/>
            </a:pPr>
            <a:r>
              <a:rPr lang="en-US" sz="1800" dirty="0"/>
              <a:t>January 23, 2024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202472F-938F-863E-F67E-7BDB54E1907C}"/>
              </a:ext>
            </a:extLst>
          </p:cNvPr>
          <p:cNvGrpSpPr/>
          <p:nvPr/>
        </p:nvGrpSpPr>
        <p:grpSpPr>
          <a:xfrm>
            <a:off x="1001901" y="3237872"/>
            <a:ext cx="1352467" cy="2188901"/>
            <a:chOff x="2945546" y="1153690"/>
            <a:chExt cx="1352467" cy="2188901"/>
          </a:xfrm>
        </p:grpSpPr>
        <p:pic>
          <p:nvPicPr>
            <p:cNvPr id="7" name="Picture 6" descr="A diagram of a cell division&#10;&#10;Description automatically generated">
              <a:extLst>
                <a:ext uri="{FF2B5EF4-FFF2-40B4-BE49-F238E27FC236}">
                  <a16:creationId xmlns:a16="http://schemas.microsoft.com/office/drawing/2014/main" id="{88CF6F02-A8DD-F597-DF76-D12A9DCC014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610" b="7657"/>
            <a:stretch/>
          </p:blipFill>
          <p:spPr>
            <a:xfrm>
              <a:off x="2945546" y="1257785"/>
              <a:ext cx="1352467" cy="2084806"/>
            </a:xfrm>
            <a:prstGeom prst="rect">
              <a:avLst/>
            </a:prstGeom>
          </p:spPr>
        </p:pic>
        <p:sp>
          <p:nvSpPr>
            <p:cNvPr id="11" name="Parallelogram 10">
              <a:extLst>
                <a:ext uri="{FF2B5EF4-FFF2-40B4-BE49-F238E27FC236}">
                  <a16:creationId xmlns:a16="http://schemas.microsoft.com/office/drawing/2014/main" id="{E4F65486-FD29-7831-A263-E62189DC6575}"/>
                </a:ext>
              </a:extLst>
            </p:cNvPr>
            <p:cNvSpPr/>
            <p:nvPr/>
          </p:nvSpPr>
          <p:spPr>
            <a:xfrm>
              <a:off x="3215712" y="2278664"/>
              <a:ext cx="426574" cy="870284"/>
            </a:xfrm>
            <a:prstGeom prst="parallelogram">
              <a:avLst>
                <a:gd name="adj" fmla="val 25000"/>
              </a:avLst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Parallelogram 11">
              <a:extLst>
                <a:ext uri="{FF2B5EF4-FFF2-40B4-BE49-F238E27FC236}">
                  <a16:creationId xmlns:a16="http://schemas.microsoft.com/office/drawing/2014/main" id="{51EB032D-DF8D-F53B-7180-41BAE8EDEFBD}"/>
                </a:ext>
              </a:extLst>
            </p:cNvPr>
            <p:cNvSpPr/>
            <p:nvPr/>
          </p:nvSpPr>
          <p:spPr>
            <a:xfrm>
              <a:off x="3777733" y="2278664"/>
              <a:ext cx="426574" cy="870284"/>
            </a:xfrm>
            <a:prstGeom prst="parallelogram">
              <a:avLst>
                <a:gd name="adj" fmla="val 25000"/>
              </a:avLst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0CF8EF1-1816-05E3-7FDC-70272540C5D8}"/>
                </a:ext>
              </a:extLst>
            </p:cNvPr>
            <p:cNvSpPr txBox="1"/>
            <p:nvPr/>
          </p:nvSpPr>
          <p:spPr>
            <a:xfrm>
              <a:off x="3126566" y="1365925"/>
              <a:ext cx="36616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aseline="30000" dirty="0"/>
                <a:t>e-</a:t>
              </a:r>
              <a:endParaRPr lang="en-US" dirty="0"/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F139263B-1276-9F5E-0FFB-5B922579D64A}"/>
                </a:ext>
              </a:extLst>
            </p:cNvPr>
            <p:cNvCxnSpPr>
              <a:cxnSpLocks/>
            </p:cNvCxnSpPr>
            <p:nvPr/>
          </p:nvCxnSpPr>
          <p:spPr>
            <a:xfrm>
              <a:off x="3246338" y="1163349"/>
              <a:ext cx="0" cy="26944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6D7765A1-CC5E-0CC4-CE1A-1E985C94677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238681" y="1163349"/>
              <a:ext cx="882235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6AAFAB6B-B591-CDA9-3D69-8238DBEA814C}"/>
                </a:ext>
              </a:extLst>
            </p:cNvPr>
            <p:cNvCxnSpPr>
              <a:cxnSpLocks/>
            </p:cNvCxnSpPr>
            <p:nvPr/>
          </p:nvCxnSpPr>
          <p:spPr>
            <a:xfrm>
              <a:off x="4110158" y="1153690"/>
              <a:ext cx="0" cy="82386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C3BFABD-DE39-7F2A-B205-B4FDB4FAC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258352"/>
              </p:ext>
            </p:extLst>
          </p:nvPr>
        </p:nvGraphicFramePr>
        <p:xfrm>
          <a:off x="3680113" y="4802632"/>
          <a:ext cx="2078638" cy="1683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409641" imgH="1141816" progId="ChemDraw.Document.6.0">
                  <p:embed/>
                </p:oleObj>
              </mc:Choice>
              <mc:Fallback>
                <p:oleObj name="CS ChemDraw Drawing" r:id="rId4" imgW="1409641" imgH="1141816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C3BFABD-DE39-7F2A-B205-B4FDB4FAC2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0113" y="4802632"/>
                        <a:ext cx="2078638" cy="1683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3A2E97B-F0B4-1F76-7156-8E01299EA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376888"/>
              </p:ext>
            </p:extLst>
          </p:nvPr>
        </p:nvGraphicFramePr>
        <p:xfrm>
          <a:off x="6159719" y="2977478"/>
          <a:ext cx="2705100" cy="322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705395" imgH="3223615" progId="ChemDraw.Document.6.0">
                  <p:embed/>
                </p:oleObj>
              </mc:Choice>
              <mc:Fallback>
                <p:oleObj name="CS ChemDraw Drawing" r:id="rId6" imgW="2705395" imgH="3223615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53A2E97B-F0B4-1F76-7156-8E01299EA8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59719" y="2977478"/>
                        <a:ext cx="2705100" cy="322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4229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62B21199-3E21-4B70-8FA0-E0537FC1264D}"/>
              </a:ext>
            </a:extLst>
          </p:cNvPr>
          <p:cNvSpPr/>
          <p:nvPr/>
        </p:nvSpPr>
        <p:spPr>
          <a:xfrm>
            <a:off x="1" y="0"/>
            <a:ext cx="9144000" cy="840304"/>
          </a:xfrm>
          <a:prstGeom prst="rect">
            <a:avLst/>
          </a:prstGeom>
          <a:solidFill>
            <a:srgbClr val="E84A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n w="12700">
                  <a:solidFill>
                    <a:schemeClr val="tx1"/>
                  </a:solidFill>
                </a:ln>
              </a:rPr>
              <a:t>Side by Side Comparison</a:t>
            </a:r>
          </a:p>
        </p:txBody>
      </p:sp>
      <p:pic>
        <p:nvPicPr>
          <p:cNvPr id="17" name="Picture 16" descr="Logo&#10;&#10;Description automatically generated">
            <a:extLst>
              <a:ext uri="{FF2B5EF4-FFF2-40B4-BE49-F238E27FC236}">
                <a16:creationId xmlns:a16="http://schemas.microsoft.com/office/drawing/2014/main" id="{F2CD8FA0-F751-44E5-AAC4-76C69319CC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" y="101601"/>
            <a:ext cx="647700" cy="647700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B98235B-1BA8-47E3-8243-1875DBB64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10</a:t>
            </a:fld>
            <a:endParaRPr lang="en-US"/>
          </a:p>
        </p:txBody>
      </p:sp>
      <p:pic>
        <p:nvPicPr>
          <p:cNvPr id="4" name="Picture 3" descr="A diagram of a molecule&#10;&#10;Description automatically generated">
            <a:extLst>
              <a:ext uri="{FF2B5EF4-FFF2-40B4-BE49-F238E27FC236}">
                <a16:creationId xmlns:a16="http://schemas.microsoft.com/office/drawing/2014/main" id="{110EF0EC-E80A-6E2E-5F59-3BFB9B6A56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613" y="840304"/>
            <a:ext cx="6224935" cy="5618749"/>
          </a:xfrm>
          <a:prstGeom prst="rect">
            <a:avLst/>
          </a:prstGeom>
        </p:spPr>
      </p:pic>
      <p:sp>
        <p:nvSpPr>
          <p:cNvPr id="2" name="Footer Placeholder 17">
            <a:extLst>
              <a:ext uri="{FF2B5EF4-FFF2-40B4-BE49-F238E27FC236}">
                <a16:creationId xmlns:a16="http://schemas.microsoft.com/office/drawing/2014/main" id="{D05EFF32-CA6D-8B91-4241-38D0CD43F484}"/>
              </a:ext>
            </a:extLst>
          </p:cNvPr>
          <p:cNvSpPr txBox="1">
            <a:spLocks/>
          </p:cNvSpPr>
          <p:nvPr/>
        </p:nvSpPr>
        <p:spPr>
          <a:xfrm>
            <a:off x="-46686" y="6459053"/>
            <a:ext cx="3997420" cy="2457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defRPr/>
            </a:pPr>
            <a:r>
              <a:rPr lang="en-US" sz="1100" dirty="0" err="1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Verschueren</a:t>
            </a:r>
            <a:r>
              <a:rPr lang="en-US" sz="1100" dirty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, R.H.; De </a:t>
            </a:r>
            <a:r>
              <a:rPr lang="en-US" sz="1100" dirty="0" err="1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Borggraeve</a:t>
            </a:r>
            <a:r>
              <a:rPr lang="en-US" sz="1100" dirty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, W.M. </a:t>
            </a:r>
            <a:r>
              <a:rPr lang="en-US" sz="1100" i="1" dirty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Molecules</a:t>
            </a:r>
            <a:r>
              <a:rPr lang="en-US" sz="1100" dirty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 </a:t>
            </a:r>
            <a:r>
              <a:rPr lang="en-US" sz="1100" b="1" dirty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2019</a:t>
            </a:r>
            <a:r>
              <a:rPr lang="en-US" sz="1100" dirty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, </a:t>
            </a:r>
            <a:r>
              <a:rPr lang="en-US" sz="1100" i="1" dirty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24</a:t>
            </a:r>
            <a:r>
              <a:rPr lang="en-US" sz="1100" dirty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t>, 212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71996D5-0A5B-71B3-2E1A-F0602359E018}"/>
              </a:ext>
            </a:extLst>
          </p:cNvPr>
          <p:cNvSpPr txBox="1"/>
          <p:nvPr/>
        </p:nvSpPr>
        <p:spPr>
          <a:xfrm>
            <a:off x="4352150" y="6378684"/>
            <a:ext cx="4931853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hang, S.; Li, L.; Xue, M.; Zhang, R.; Xu, K.; Zeng, C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rg. Lett. </a:t>
            </a: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18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3443–3446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on, Y.; Jang, E.; Choi, S.; Hong, S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rg. Lett. </a:t>
            </a: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18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240–243. </a:t>
            </a:r>
          </a:p>
        </p:txBody>
      </p:sp>
    </p:spTree>
    <p:extLst>
      <p:ext uri="{BB962C8B-B14F-4D97-AF65-F5344CB8AC3E}">
        <p14:creationId xmlns:p14="http://schemas.microsoft.com/office/powerpoint/2010/main" val="34363872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62B21199-3E21-4B70-8FA0-E0537FC1264D}"/>
              </a:ext>
            </a:extLst>
          </p:cNvPr>
          <p:cNvSpPr/>
          <p:nvPr/>
        </p:nvSpPr>
        <p:spPr>
          <a:xfrm>
            <a:off x="1" y="0"/>
            <a:ext cx="9144000" cy="840304"/>
          </a:xfrm>
          <a:prstGeom prst="rect">
            <a:avLst/>
          </a:prstGeom>
          <a:solidFill>
            <a:srgbClr val="E84A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 w="12700">
                  <a:solidFill>
                    <a:prstClr val="black"/>
                  </a:solidFill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imited Redox Window</a:t>
            </a:r>
          </a:p>
        </p:txBody>
      </p:sp>
      <p:pic>
        <p:nvPicPr>
          <p:cNvPr id="17" name="Picture 16" descr="Logo&#10;&#10;Description automatically generated">
            <a:extLst>
              <a:ext uri="{FF2B5EF4-FFF2-40B4-BE49-F238E27FC236}">
                <a16:creationId xmlns:a16="http://schemas.microsoft.com/office/drawing/2014/main" id="{F2CD8FA0-F751-44E5-AAC4-76C69319CC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" y="101601"/>
            <a:ext cx="647700" cy="647700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B98235B-1BA8-47E3-8243-1875DBB64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11</a:t>
            </a:fld>
            <a:endParaRPr lang="en-US"/>
          </a:p>
        </p:txBody>
      </p:sp>
      <p:sp>
        <p:nvSpPr>
          <p:cNvPr id="25" name="Footer Placeholder 17">
            <a:extLst>
              <a:ext uri="{FF2B5EF4-FFF2-40B4-BE49-F238E27FC236}">
                <a16:creationId xmlns:a16="http://schemas.microsoft.com/office/drawing/2014/main" id="{F6C02DC2-7852-4A77-93A8-3CC361803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531429"/>
            <a:ext cx="8242767" cy="266850"/>
          </a:xfrm>
        </p:spPr>
        <p:txBody>
          <a:bodyPr/>
          <a:lstStyle/>
          <a:p>
            <a:pPr algn="l"/>
            <a:r>
              <a:rPr lang="en-US" dirty="0" err="1">
                <a:effectLst/>
                <a:latin typeface="Arial" panose="020B0604020202020204" pitchFamily="34" charset="0"/>
              </a:rPr>
              <a:t>Shangze</a:t>
            </a:r>
            <a:r>
              <a:rPr lang="en-US" dirty="0">
                <a:effectLst/>
                <a:latin typeface="Arial" panose="020B0604020202020204" pitchFamily="34" charset="0"/>
              </a:rPr>
              <a:t> Wu </a:t>
            </a:r>
            <a:r>
              <a:rPr lang="en-US" i="1" dirty="0">
                <a:effectLst/>
                <a:latin typeface="Arial" panose="020B0604020202020204" pitchFamily="34" charset="0"/>
              </a:rPr>
              <a:t>et al.</a:t>
            </a:r>
            <a:r>
              <a:rPr lang="en-US" dirty="0">
                <a:effectLst/>
                <a:latin typeface="Arial" panose="020B0604020202020204" pitchFamily="34" charset="0"/>
              </a:rPr>
              <a:t> </a:t>
            </a:r>
            <a:r>
              <a:rPr lang="it-IT" i="1" dirty="0">
                <a:effectLst/>
                <a:latin typeface="Arial" panose="020B0604020202020204" pitchFamily="34" charset="0"/>
              </a:rPr>
              <a:t>Angew. Chem. Int. Ed. </a:t>
            </a:r>
            <a:r>
              <a:rPr lang="it-IT" b="1" dirty="0">
                <a:effectLst/>
                <a:latin typeface="Arial" panose="020B0604020202020204" pitchFamily="34" charset="0"/>
              </a:rPr>
              <a:t>2022</a:t>
            </a:r>
            <a:r>
              <a:rPr lang="it-IT" dirty="0">
                <a:effectLst/>
                <a:latin typeface="Arial" panose="020B0604020202020204" pitchFamily="34" charset="0"/>
              </a:rPr>
              <a:t>, </a:t>
            </a:r>
            <a:r>
              <a:rPr lang="it-IT" i="1" dirty="0">
                <a:effectLst/>
                <a:latin typeface="Arial" panose="020B0604020202020204" pitchFamily="34" charset="0"/>
              </a:rPr>
              <a:t>61</a:t>
            </a:r>
            <a:r>
              <a:rPr lang="it-IT" dirty="0">
                <a:effectLst/>
                <a:latin typeface="Arial" panose="020B0604020202020204" pitchFamily="34" charset="0"/>
              </a:rPr>
              <a:t>, e202107811</a:t>
            </a:r>
            <a:endParaRPr lang="en-US" sz="1000" dirty="0"/>
          </a:p>
        </p:txBody>
      </p:sp>
      <p:pic>
        <p:nvPicPr>
          <p:cNvPr id="3" name="Picture 2" descr="A diagram of chemical formulas&#10;&#10;Description automatically generated">
            <a:extLst>
              <a:ext uri="{FF2B5EF4-FFF2-40B4-BE49-F238E27FC236}">
                <a16:creationId xmlns:a16="http://schemas.microsoft.com/office/drawing/2014/main" id="{2A4BFE19-A5C5-3D4D-49DE-3677B870B04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626"/>
          <a:stretch/>
        </p:blipFill>
        <p:spPr>
          <a:xfrm>
            <a:off x="93134" y="3038525"/>
            <a:ext cx="8911586" cy="285787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C248A2C-A52E-EBC4-E09A-1859CDE2B6F4}"/>
              </a:ext>
            </a:extLst>
          </p:cNvPr>
          <p:cNvSpPr txBox="1"/>
          <p:nvPr/>
        </p:nvSpPr>
        <p:spPr>
          <a:xfrm>
            <a:off x="542516" y="1802526"/>
            <a:ext cx="824027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Many desirable substrates possess reduction potentials or C-H BDEs too high for </a:t>
            </a:r>
            <a:r>
              <a:rPr lang="en-US" sz="2000" dirty="0" err="1"/>
              <a:t>photoredox</a:t>
            </a:r>
            <a:r>
              <a:rPr lang="en-US" sz="2000" dirty="0"/>
              <a:t> catalysis or electrochemistry to enable functionalization. </a:t>
            </a:r>
          </a:p>
        </p:txBody>
      </p:sp>
    </p:spTree>
    <p:extLst>
      <p:ext uri="{BB962C8B-B14F-4D97-AF65-F5344CB8AC3E}">
        <p14:creationId xmlns:p14="http://schemas.microsoft.com/office/powerpoint/2010/main" val="8699420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62B21199-3E21-4B70-8FA0-E0537FC1264D}"/>
              </a:ext>
            </a:extLst>
          </p:cNvPr>
          <p:cNvSpPr/>
          <p:nvPr/>
        </p:nvSpPr>
        <p:spPr>
          <a:xfrm>
            <a:off x="1" y="0"/>
            <a:ext cx="9144000" cy="840304"/>
          </a:xfrm>
          <a:prstGeom prst="rect">
            <a:avLst/>
          </a:prstGeom>
          <a:solidFill>
            <a:srgbClr val="E84A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n w="12700">
                  <a:solidFill>
                    <a:schemeClr val="tx1"/>
                  </a:solidFill>
                </a:ln>
              </a:rPr>
              <a:t>Electrochemically Mediated </a:t>
            </a:r>
            <a:r>
              <a:rPr lang="en-US" sz="2800" dirty="0" err="1">
                <a:ln w="12700">
                  <a:solidFill>
                    <a:schemeClr val="tx1"/>
                  </a:solidFill>
                </a:ln>
              </a:rPr>
              <a:t>Photoredox</a:t>
            </a:r>
            <a:r>
              <a:rPr lang="en-US" sz="2800" dirty="0">
                <a:ln w="12700">
                  <a:solidFill>
                    <a:schemeClr val="tx1"/>
                  </a:solidFill>
                </a:ln>
              </a:rPr>
              <a:t> Catalysis</a:t>
            </a:r>
          </a:p>
        </p:txBody>
      </p:sp>
      <p:pic>
        <p:nvPicPr>
          <p:cNvPr id="17" name="Picture 16" descr="Logo&#10;&#10;Description automatically generated">
            <a:extLst>
              <a:ext uri="{FF2B5EF4-FFF2-40B4-BE49-F238E27FC236}">
                <a16:creationId xmlns:a16="http://schemas.microsoft.com/office/drawing/2014/main" id="{F2CD8FA0-F751-44E5-AAC4-76C69319CC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" y="101601"/>
            <a:ext cx="647700" cy="647700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B98235B-1BA8-47E3-8243-1875DBB64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12</a:t>
            </a:fld>
            <a:endParaRPr lang="en-US"/>
          </a:p>
        </p:txBody>
      </p:sp>
      <p:sp>
        <p:nvSpPr>
          <p:cNvPr id="25" name="Footer Placeholder 17">
            <a:extLst>
              <a:ext uri="{FF2B5EF4-FFF2-40B4-BE49-F238E27FC236}">
                <a16:creationId xmlns:a16="http://schemas.microsoft.com/office/drawing/2014/main" id="{F6C02DC2-7852-4A77-93A8-3CC361803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467" y="6531883"/>
            <a:ext cx="8242767" cy="266850"/>
          </a:xfrm>
        </p:spPr>
        <p:txBody>
          <a:bodyPr/>
          <a:lstStyle/>
          <a:p>
            <a:pPr algn="l"/>
            <a:endParaRPr lang="en-US" sz="105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BFEE4F-FC3A-79E9-ABFE-5D0FAEC6677C}"/>
              </a:ext>
            </a:extLst>
          </p:cNvPr>
          <p:cNvSpPr txBox="1"/>
          <p:nvPr/>
        </p:nvSpPr>
        <p:spPr>
          <a:xfrm>
            <a:off x="698925" y="4083542"/>
            <a:ext cx="813881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Photoexcited Electrochemically Generated Radical Ion Photocatalys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4EC6F93-6590-94C7-8CD2-FFE9B25891EC}"/>
              </a:ext>
            </a:extLst>
          </p:cNvPr>
          <p:cNvSpPr txBox="1"/>
          <p:nvPr/>
        </p:nvSpPr>
        <p:spPr>
          <a:xfrm>
            <a:off x="1973180" y="1388659"/>
            <a:ext cx="635376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Electrochemically Regenerated Photocatalyst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E440994-022B-105D-14D5-2E58CF8C4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885312"/>
              </p:ext>
            </p:extLst>
          </p:nvPr>
        </p:nvGraphicFramePr>
        <p:xfrm>
          <a:off x="1570212" y="4641044"/>
          <a:ext cx="2078638" cy="1683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409641" imgH="1141816" progId="ChemDraw.Document.6.0">
                  <p:embed/>
                </p:oleObj>
              </mc:Choice>
              <mc:Fallback>
                <p:oleObj name="CS ChemDraw Drawing" r:id="rId3" imgW="1409641" imgH="114181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E440994-022B-105D-14D5-2E58CF8C4B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0212" y="4641044"/>
                        <a:ext cx="2078638" cy="1683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D47FA23-FA9B-1614-250F-025DA8A9A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292311"/>
              </p:ext>
            </p:extLst>
          </p:nvPr>
        </p:nvGraphicFramePr>
        <p:xfrm>
          <a:off x="5000664" y="4705210"/>
          <a:ext cx="1706395" cy="1507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006076" imgH="888816" progId="ChemDraw.Document.6.0">
                  <p:embed/>
                </p:oleObj>
              </mc:Choice>
              <mc:Fallback>
                <p:oleObj name="CS ChemDraw Drawing" r:id="rId5" imgW="1006076" imgH="888816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D47FA23-FA9B-1614-250F-025DA8A9A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0664" y="4705210"/>
                        <a:ext cx="1706395" cy="1507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B7147CB-B4D3-BC6A-0B1C-8F3952FBAD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240060"/>
              </p:ext>
            </p:extLst>
          </p:nvPr>
        </p:nvGraphicFramePr>
        <p:xfrm>
          <a:off x="3367737" y="1867465"/>
          <a:ext cx="2408526" cy="205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988997" imgH="1699457" progId="ChemDraw.Document.6.0">
                  <p:embed/>
                </p:oleObj>
              </mc:Choice>
              <mc:Fallback>
                <p:oleObj name="CS ChemDraw Drawing" r:id="rId7" imgW="1988997" imgH="1699457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B7147CB-B4D3-BC6A-0B1C-8F3952FBAD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7737" y="1867465"/>
                        <a:ext cx="2408526" cy="2058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73781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62B21199-3E21-4B70-8FA0-E0537FC1264D}"/>
              </a:ext>
            </a:extLst>
          </p:cNvPr>
          <p:cNvSpPr/>
          <p:nvPr/>
        </p:nvSpPr>
        <p:spPr>
          <a:xfrm>
            <a:off x="1" y="0"/>
            <a:ext cx="9144000" cy="840304"/>
          </a:xfrm>
          <a:prstGeom prst="rect">
            <a:avLst/>
          </a:prstGeom>
          <a:solidFill>
            <a:srgbClr val="E84A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n w="12700">
                  <a:solidFill>
                    <a:schemeClr val="tx1"/>
                  </a:solidFill>
                </a:ln>
              </a:rPr>
              <a:t>Electrochemically Mediated </a:t>
            </a:r>
            <a:r>
              <a:rPr lang="en-US" sz="2800" dirty="0" err="1">
                <a:ln w="12700">
                  <a:solidFill>
                    <a:schemeClr val="tx1"/>
                  </a:solidFill>
                </a:ln>
              </a:rPr>
              <a:t>Photoredox</a:t>
            </a:r>
            <a:r>
              <a:rPr lang="en-US" sz="2800" dirty="0">
                <a:ln w="12700">
                  <a:solidFill>
                    <a:schemeClr val="tx1"/>
                  </a:solidFill>
                </a:ln>
              </a:rPr>
              <a:t> Catalysis</a:t>
            </a:r>
          </a:p>
        </p:txBody>
      </p:sp>
      <p:pic>
        <p:nvPicPr>
          <p:cNvPr id="17" name="Picture 16" descr="Logo&#10;&#10;Description automatically generated">
            <a:extLst>
              <a:ext uri="{FF2B5EF4-FFF2-40B4-BE49-F238E27FC236}">
                <a16:creationId xmlns:a16="http://schemas.microsoft.com/office/drawing/2014/main" id="{F2CD8FA0-F751-44E5-AAC4-76C69319CC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" y="101601"/>
            <a:ext cx="647700" cy="647700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B98235B-1BA8-47E3-8243-1875DBB64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13</a:t>
            </a:fld>
            <a:endParaRPr lang="en-US"/>
          </a:p>
        </p:txBody>
      </p:sp>
      <p:sp>
        <p:nvSpPr>
          <p:cNvPr id="25" name="Footer Placeholder 17">
            <a:extLst>
              <a:ext uri="{FF2B5EF4-FFF2-40B4-BE49-F238E27FC236}">
                <a16:creationId xmlns:a16="http://schemas.microsoft.com/office/drawing/2014/main" id="{F6C02DC2-7852-4A77-93A8-3CC361803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467" y="6531883"/>
            <a:ext cx="8242767" cy="266850"/>
          </a:xfrm>
        </p:spPr>
        <p:txBody>
          <a:bodyPr/>
          <a:lstStyle/>
          <a:p>
            <a:pPr algn="l"/>
            <a:r>
              <a:rPr lang="en-US" dirty="0"/>
              <a:t>H. Yan, Z.-W. Hou, H.-C. Xu, </a:t>
            </a:r>
            <a:r>
              <a:rPr lang="en-US" i="1" dirty="0" err="1"/>
              <a:t>Angew</a:t>
            </a:r>
            <a:r>
              <a:rPr lang="en-US" i="1" dirty="0"/>
              <a:t>. Chem. Int. Ed.</a:t>
            </a:r>
            <a:r>
              <a:rPr lang="en-US" dirty="0"/>
              <a:t> </a:t>
            </a:r>
            <a:r>
              <a:rPr lang="en-US" b="1" dirty="0"/>
              <a:t>2019</a:t>
            </a:r>
            <a:r>
              <a:rPr lang="en-US" dirty="0"/>
              <a:t>, </a:t>
            </a:r>
            <a:r>
              <a:rPr lang="en-US" i="1" dirty="0"/>
              <a:t>58</a:t>
            </a:r>
            <a:r>
              <a:rPr lang="en-US" dirty="0"/>
              <a:t>, 4592. </a:t>
            </a:r>
            <a:endParaRPr lang="en-US" sz="7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4EC6F93-6590-94C7-8CD2-FFE9B25891EC}"/>
              </a:ext>
            </a:extLst>
          </p:cNvPr>
          <p:cNvSpPr txBox="1"/>
          <p:nvPr/>
        </p:nvSpPr>
        <p:spPr>
          <a:xfrm>
            <a:off x="2083230" y="889895"/>
            <a:ext cx="497753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Electrochemically Regenerated Photocatalyst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08E018D-BBD0-E2BD-7C90-9B23DF04C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082765"/>
              </p:ext>
            </p:extLst>
          </p:nvPr>
        </p:nvGraphicFramePr>
        <p:xfrm>
          <a:off x="4017616" y="2719312"/>
          <a:ext cx="4787900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788432" imgH="3787416" progId="ChemDraw.Document.6.0">
                  <p:embed/>
                </p:oleObj>
              </mc:Choice>
              <mc:Fallback>
                <p:oleObj name="CS ChemDraw Drawing" r:id="rId3" imgW="4788432" imgH="3787416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08E018D-BBD0-E2BD-7C90-9B23DF04CD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7616" y="2719312"/>
                        <a:ext cx="4787900" cy="378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C915B76-6ACD-3609-FBFB-09279B0A5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006931"/>
              </p:ext>
            </p:extLst>
          </p:nvPr>
        </p:nvGraphicFramePr>
        <p:xfrm>
          <a:off x="2218097" y="1413617"/>
          <a:ext cx="42830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4282794" imgH="1111493" progId="ChemDraw.Document.6.0">
                  <p:embed/>
                </p:oleObj>
              </mc:Choice>
              <mc:Fallback>
                <p:oleObj name="CS ChemDraw Drawing" r:id="rId5" imgW="4282794" imgH="1111493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C915B76-6ACD-3609-FBFB-09279B0A5E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8097" y="1413617"/>
                        <a:ext cx="4283075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E50EB1E-577E-B93B-3E37-101BF4797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441258"/>
              </p:ext>
            </p:extLst>
          </p:nvPr>
        </p:nvGraphicFramePr>
        <p:xfrm>
          <a:off x="538592" y="2630880"/>
          <a:ext cx="3089275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089113" imgH="3810632" progId="ChemDraw.Document.6.0">
                  <p:embed/>
                </p:oleObj>
              </mc:Choice>
              <mc:Fallback>
                <p:oleObj name="CS ChemDraw Drawing" r:id="rId7" imgW="3089113" imgH="3810632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E50EB1E-577E-B93B-3E37-101BF4797D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8592" y="2630880"/>
                        <a:ext cx="3089275" cy="381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48954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62B21199-3E21-4B70-8FA0-E0537FC1264D}"/>
              </a:ext>
            </a:extLst>
          </p:cNvPr>
          <p:cNvSpPr/>
          <p:nvPr/>
        </p:nvSpPr>
        <p:spPr>
          <a:xfrm>
            <a:off x="1" y="0"/>
            <a:ext cx="9144000" cy="840304"/>
          </a:xfrm>
          <a:prstGeom prst="rect">
            <a:avLst/>
          </a:prstGeom>
          <a:solidFill>
            <a:srgbClr val="E84A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n w="12700">
                  <a:solidFill>
                    <a:schemeClr val="tx1"/>
                  </a:solidFill>
                </a:ln>
              </a:rPr>
              <a:t>Electrochemically Mediated </a:t>
            </a:r>
            <a:r>
              <a:rPr lang="en-US" sz="2800" dirty="0" err="1">
                <a:ln w="12700">
                  <a:solidFill>
                    <a:schemeClr val="tx1"/>
                  </a:solidFill>
                </a:ln>
              </a:rPr>
              <a:t>Photoredox</a:t>
            </a:r>
            <a:r>
              <a:rPr lang="en-US" sz="2800" dirty="0">
                <a:ln w="12700">
                  <a:solidFill>
                    <a:schemeClr val="tx1"/>
                  </a:solidFill>
                </a:ln>
              </a:rPr>
              <a:t> Catalysis</a:t>
            </a:r>
          </a:p>
        </p:txBody>
      </p:sp>
      <p:pic>
        <p:nvPicPr>
          <p:cNvPr id="17" name="Picture 16" descr="Logo&#10;&#10;Description automatically generated">
            <a:extLst>
              <a:ext uri="{FF2B5EF4-FFF2-40B4-BE49-F238E27FC236}">
                <a16:creationId xmlns:a16="http://schemas.microsoft.com/office/drawing/2014/main" id="{F2CD8FA0-F751-44E5-AAC4-76C69319CC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" y="101601"/>
            <a:ext cx="647700" cy="647700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B98235B-1BA8-47E3-8243-1875DBB64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14</a:t>
            </a:fld>
            <a:endParaRPr lang="en-US"/>
          </a:p>
        </p:txBody>
      </p:sp>
      <p:sp>
        <p:nvSpPr>
          <p:cNvPr id="25" name="Footer Placeholder 17">
            <a:extLst>
              <a:ext uri="{FF2B5EF4-FFF2-40B4-BE49-F238E27FC236}">
                <a16:creationId xmlns:a16="http://schemas.microsoft.com/office/drawing/2014/main" id="{F6C02DC2-7852-4A77-93A8-3CC361803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467" y="6531883"/>
            <a:ext cx="8242767" cy="266850"/>
          </a:xfrm>
        </p:spPr>
        <p:txBody>
          <a:bodyPr/>
          <a:lstStyle/>
          <a:p>
            <a:pPr algn="l"/>
            <a:r>
              <a:rPr lang="en-US" dirty="0"/>
              <a:t>W. Zhang, K. L. Carpenter, S. Lin, </a:t>
            </a:r>
            <a:r>
              <a:rPr lang="en-US" i="1" dirty="0" err="1"/>
              <a:t>Angew</a:t>
            </a:r>
            <a:r>
              <a:rPr lang="en-US" i="1" dirty="0"/>
              <a:t>. Chem. Int. Ed.</a:t>
            </a:r>
            <a:r>
              <a:rPr lang="en-US" dirty="0"/>
              <a:t> </a:t>
            </a:r>
            <a:r>
              <a:rPr lang="en-US" b="1" dirty="0"/>
              <a:t>2020</a:t>
            </a:r>
            <a:r>
              <a:rPr lang="en-US" dirty="0"/>
              <a:t>, </a:t>
            </a:r>
            <a:r>
              <a:rPr lang="en-US" i="1" dirty="0"/>
              <a:t>59</a:t>
            </a:r>
            <a:r>
              <a:rPr lang="en-US" dirty="0"/>
              <a:t>, 409. </a:t>
            </a:r>
            <a:endParaRPr lang="en-US" sz="10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4A852D3-344B-19B4-92E0-2C994A77F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720803"/>
              </p:ext>
            </p:extLst>
          </p:nvPr>
        </p:nvGraphicFramePr>
        <p:xfrm>
          <a:off x="821394" y="3629561"/>
          <a:ext cx="3138487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138259" imgH="1528896" progId="ChemDraw.Document.6.0">
                  <p:embed/>
                </p:oleObj>
              </mc:Choice>
              <mc:Fallback>
                <p:oleObj name="CS ChemDraw Drawing" r:id="rId3" imgW="3138259" imgH="1528896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4A852D3-344B-19B4-92E0-2C994A77F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1394" y="3629561"/>
                        <a:ext cx="3138487" cy="152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BE7ED06-EEE4-49B6-2621-C10F4D81DA0F}"/>
              </a:ext>
            </a:extLst>
          </p:cNvPr>
          <p:cNvSpPr txBox="1"/>
          <p:nvPr/>
        </p:nvSpPr>
        <p:spPr>
          <a:xfrm>
            <a:off x="2083230" y="889895"/>
            <a:ext cx="4977539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Electrochemically Regenerated Photocatalysts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708635A6-AECA-27EA-F276-D0F3C8821AA9}"/>
              </a:ext>
            </a:extLst>
          </p:cNvPr>
          <p:cNvGrpSpPr/>
          <p:nvPr/>
        </p:nvGrpSpPr>
        <p:grpSpPr>
          <a:xfrm>
            <a:off x="1047613" y="1979707"/>
            <a:ext cx="3005123" cy="1048128"/>
            <a:chOff x="1115793" y="1668303"/>
            <a:chExt cx="3005123" cy="1048128"/>
          </a:xfrm>
        </p:grpSpPr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C4DFE16F-537C-2134-4F89-4204173BB8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4000379"/>
                </p:ext>
              </p:extLst>
            </p:nvPr>
          </p:nvGraphicFramePr>
          <p:xfrm>
            <a:off x="1115793" y="1668303"/>
            <a:ext cx="2686050" cy="998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5" imgW="2685548" imgH="998733" progId="ChemDraw.Document.6.0">
                    <p:embed/>
                  </p:oleObj>
                </mc:Choice>
                <mc:Fallback>
                  <p:oleObj name="CS ChemDraw Drawing" r:id="rId5" imgW="2685548" imgH="998733" progId="ChemDraw.Document.6.0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C4DFE16F-537C-2134-4F89-4204173BB86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15793" y="1668303"/>
                          <a:ext cx="2686050" cy="998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5C47557-4669-A834-C956-94BCCCD5F179}"/>
                </a:ext>
              </a:extLst>
            </p:cNvPr>
            <p:cNvSpPr txBox="1"/>
            <p:nvPr/>
          </p:nvSpPr>
          <p:spPr>
            <a:xfrm>
              <a:off x="3133145" y="2439432"/>
              <a:ext cx="98777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66-90% yield</a:t>
              </a:r>
            </a:p>
          </p:txBody>
        </p:sp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B2D0FAE-55E1-D797-1C52-0066474FE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842891"/>
              </p:ext>
            </p:extLst>
          </p:nvPr>
        </p:nvGraphicFramePr>
        <p:xfrm>
          <a:off x="5309587" y="1716360"/>
          <a:ext cx="3092450" cy="448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092420" imgH="4490036" progId="ChemDraw.Document.6.0">
                  <p:embed/>
                </p:oleObj>
              </mc:Choice>
              <mc:Fallback>
                <p:oleObj name="CS ChemDraw Drawing" r:id="rId7" imgW="3092420" imgH="4490036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B2D0FAE-55E1-D797-1C52-0066474FE6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9587" y="1716360"/>
                        <a:ext cx="3092450" cy="448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9D034CF-1942-079C-0979-8FC4CC1C5F3A}"/>
              </a:ext>
            </a:extLst>
          </p:cNvPr>
          <p:cNvSpPr txBox="1"/>
          <p:nvPr/>
        </p:nvSpPr>
        <p:spPr>
          <a:xfrm>
            <a:off x="2769451" y="4850547"/>
            <a:ext cx="14514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Oxidant-sensitive</a:t>
            </a:r>
          </a:p>
        </p:txBody>
      </p:sp>
    </p:spTree>
    <p:extLst>
      <p:ext uri="{BB962C8B-B14F-4D97-AF65-F5344CB8AC3E}">
        <p14:creationId xmlns:p14="http://schemas.microsoft.com/office/powerpoint/2010/main" val="24958443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62B21199-3E21-4B70-8FA0-E0537FC1264D}"/>
              </a:ext>
            </a:extLst>
          </p:cNvPr>
          <p:cNvSpPr/>
          <p:nvPr/>
        </p:nvSpPr>
        <p:spPr>
          <a:xfrm>
            <a:off x="1" y="0"/>
            <a:ext cx="9144000" cy="840304"/>
          </a:xfrm>
          <a:prstGeom prst="rect">
            <a:avLst/>
          </a:prstGeom>
          <a:solidFill>
            <a:srgbClr val="E84A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n w="12700">
                  <a:solidFill>
                    <a:schemeClr val="tx1"/>
                  </a:solidFill>
                </a:ln>
              </a:rPr>
              <a:t>Electrochemically Mediated </a:t>
            </a:r>
            <a:r>
              <a:rPr lang="en-US" sz="2800" dirty="0" err="1">
                <a:ln w="12700">
                  <a:solidFill>
                    <a:schemeClr val="tx1"/>
                  </a:solidFill>
                </a:ln>
              </a:rPr>
              <a:t>Photoredox</a:t>
            </a:r>
            <a:r>
              <a:rPr lang="en-US" sz="2800" dirty="0">
                <a:ln w="12700">
                  <a:solidFill>
                    <a:schemeClr val="tx1"/>
                  </a:solidFill>
                </a:ln>
              </a:rPr>
              <a:t> Catalysis</a:t>
            </a:r>
          </a:p>
        </p:txBody>
      </p:sp>
      <p:pic>
        <p:nvPicPr>
          <p:cNvPr id="17" name="Picture 16" descr="Logo&#10;&#10;Description automatically generated">
            <a:extLst>
              <a:ext uri="{FF2B5EF4-FFF2-40B4-BE49-F238E27FC236}">
                <a16:creationId xmlns:a16="http://schemas.microsoft.com/office/drawing/2014/main" id="{F2CD8FA0-F751-44E5-AAC4-76C69319CC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" y="101601"/>
            <a:ext cx="647700" cy="647700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B98235B-1BA8-47E3-8243-1875DBB64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15</a:t>
            </a:fld>
            <a:endParaRPr lang="en-US"/>
          </a:p>
        </p:txBody>
      </p:sp>
      <p:sp>
        <p:nvSpPr>
          <p:cNvPr id="25" name="Footer Placeholder 17">
            <a:extLst>
              <a:ext uri="{FF2B5EF4-FFF2-40B4-BE49-F238E27FC236}">
                <a16:creationId xmlns:a16="http://schemas.microsoft.com/office/drawing/2014/main" id="{F6C02DC2-7852-4A77-93A8-3CC361803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467" y="6531883"/>
            <a:ext cx="8242767" cy="266850"/>
          </a:xfrm>
        </p:spPr>
        <p:txBody>
          <a:bodyPr/>
          <a:lstStyle/>
          <a:p>
            <a:pPr algn="l"/>
            <a:endParaRPr lang="en-US" sz="105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BFEE4F-FC3A-79E9-ABFE-5D0FAEC6677C}"/>
              </a:ext>
            </a:extLst>
          </p:cNvPr>
          <p:cNvSpPr txBox="1"/>
          <p:nvPr/>
        </p:nvSpPr>
        <p:spPr>
          <a:xfrm>
            <a:off x="5748907" y="1551377"/>
            <a:ext cx="323136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Photoexcited Electrochemically Generated Radical Ion Photocatalysis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71D1AEB-845B-927F-F2D5-D52AFA6F1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640193"/>
              </p:ext>
            </p:extLst>
          </p:nvPr>
        </p:nvGraphicFramePr>
        <p:xfrm>
          <a:off x="144997" y="2810978"/>
          <a:ext cx="2825750" cy="25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825425" imgH="2534736" progId="ChemDraw.Document.6.0">
                  <p:embed/>
                </p:oleObj>
              </mc:Choice>
              <mc:Fallback>
                <p:oleObj name="CS ChemDraw Drawing" r:id="rId3" imgW="2825425" imgH="2534736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71D1AEB-845B-927F-F2D5-D52AFA6F19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997" y="2810978"/>
                        <a:ext cx="2825750" cy="2535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E980BD-F3D7-71CB-025B-EFCE930AF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372696"/>
              </p:ext>
            </p:extLst>
          </p:nvPr>
        </p:nvGraphicFramePr>
        <p:xfrm>
          <a:off x="6360786" y="2596597"/>
          <a:ext cx="2705100" cy="322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705395" imgH="3223615" progId="ChemDraw.Document.6.0">
                  <p:embed/>
                </p:oleObj>
              </mc:Choice>
              <mc:Fallback>
                <p:oleObj name="CS ChemDraw Drawing" r:id="rId5" imgW="2705395" imgH="3223615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7E980BD-F3D7-71CB-025B-EFCE930AF6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60786" y="2596597"/>
                        <a:ext cx="2705100" cy="322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40E2F60-583E-3058-F52B-7A6BD47389C9}"/>
              </a:ext>
            </a:extLst>
          </p:cNvPr>
          <p:cNvSpPr txBox="1"/>
          <p:nvPr/>
        </p:nvSpPr>
        <p:spPr>
          <a:xfrm>
            <a:off x="373324" y="1809110"/>
            <a:ext cx="170485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Standard</a:t>
            </a:r>
          </a:p>
          <a:p>
            <a:pPr algn="ctr"/>
            <a:r>
              <a:rPr lang="en-US" dirty="0"/>
              <a:t>Photocatalysi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8572C3D-DA72-F3DF-B4D2-4ABCC3E825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824975"/>
              </p:ext>
            </p:extLst>
          </p:nvPr>
        </p:nvGraphicFramePr>
        <p:xfrm>
          <a:off x="3313216" y="2810978"/>
          <a:ext cx="2705100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705395" imgH="3055896" progId="ChemDraw.Document.6.0">
                  <p:embed/>
                </p:oleObj>
              </mc:Choice>
              <mc:Fallback>
                <p:oleObj name="CS ChemDraw Drawing" r:id="rId7" imgW="2705395" imgH="305589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8572C3D-DA72-F3DF-B4D2-4ABCC3E825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3216" y="2810978"/>
                        <a:ext cx="2705100" cy="305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FED3EAC4-3A6E-FA6E-E90C-42A9575776C6}"/>
              </a:ext>
            </a:extLst>
          </p:cNvPr>
          <p:cNvSpPr txBox="1"/>
          <p:nvPr/>
        </p:nvSpPr>
        <p:spPr>
          <a:xfrm>
            <a:off x="3233888" y="1603039"/>
            <a:ext cx="205125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Electrochemically Regenerated Photocatalysis</a:t>
            </a:r>
          </a:p>
        </p:txBody>
      </p:sp>
    </p:spTree>
    <p:extLst>
      <p:ext uri="{BB962C8B-B14F-4D97-AF65-F5344CB8AC3E}">
        <p14:creationId xmlns:p14="http://schemas.microsoft.com/office/powerpoint/2010/main" val="30452906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62B21199-3E21-4B70-8FA0-E0537FC1264D}"/>
              </a:ext>
            </a:extLst>
          </p:cNvPr>
          <p:cNvSpPr/>
          <p:nvPr/>
        </p:nvSpPr>
        <p:spPr>
          <a:xfrm>
            <a:off x="1" y="0"/>
            <a:ext cx="9144000" cy="840304"/>
          </a:xfrm>
          <a:prstGeom prst="rect">
            <a:avLst/>
          </a:prstGeom>
          <a:solidFill>
            <a:srgbClr val="E84A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n w="12700">
                  <a:solidFill>
                    <a:schemeClr val="tx1"/>
                  </a:solidFill>
                </a:ln>
              </a:rPr>
              <a:t>Electrochemically Mediated </a:t>
            </a:r>
            <a:r>
              <a:rPr lang="en-US" sz="2800" dirty="0" err="1">
                <a:ln w="12700">
                  <a:solidFill>
                    <a:schemeClr val="tx1"/>
                  </a:solidFill>
                </a:ln>
              </a:rPr>
              <a:t>Photoredox</a:t>
            </a:r>
            <a:r>
              <a:rPr lang="en-US" sz="2800" dirty="0">
                <a:ln w="12700">
                  <a:solidFill>
                    <a:schemeClr val="tx1"/>
                  </a:solidFill>
                </a:ln>
              </a:rPr>
              <a:t> Catalysis</a:t>
            </a:r>
          </a:p>
        </p:txBody>
      </p:sp>
      <p:pic>
        <p:nvPicPr>
          <p:cNvPr id="17" name="Picture 16" descr="Logo&#10;&#10;Description automatically generated">
            <a:extLst>
              <a:ext uri="{FF2B5EF4-FFF2-40B4-BE49-F238E27FC236}">
                <a16:creationId xmlns:a16="http://schemas.microsoft.com/office/drawing/2014/main" id="{F2CD8FA0-F751-44E5-AAC4-76C69319CC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" y="101601"/>
            <a:ext cx="647700" cy="647700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B98235B-1BA8-47E3-8243-1875DBB64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16</a:t>
            </a:fld>
            <a:endParaRPr lang="en-US"/>
          </a:p>
        </p:txBody>
      </p:sp>
      <p:sp>
        <p:nvSpPr>
          <p:cNvPr id="25" name="Footer Placeholder 17">
            <a:extLst>
              <a:ext uri="{FF2B5EF4-FFF2-40B4-BE49-F238E27FC236}">
                <a16:creationId xmlns:a16="http://schemas.microsoft.com/office/drawing/2014/main" id="{F6C02DC2-7852-4A77-93A8-3CC361803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467" y="6531883"/>
            <a:ext cx="8242767" cy="266850"/>
          </a:xfrm>
        </p:spPr>
        <p:txBody>
          <a:bodyPr/>
          <a:lstStyle/>
          <a:p>
            <a:pPr algn="l"/>
            <a:r>
              <a:rPr lang="en-US" dirty="0"/>
              <a:t>H. Huang, Z. M. </a:t>
            </a:r>
            <a:r>
              <a:rPr lang="en-US" dirty="0" err="1"/>
              <a:t>Strater</a:t>
            </a:r>
            <a:r>
              <a:rPr lang="en-US" dirty="0"/>
              <a:t>, M. Rauch, J. </a:t>
            </a:r>
            <a:r>
              <a:rPr lang="en-US" dirty="0" err="1"/>
              <a:t>Shee</a:t>
            </a:r>
            <a:r>
              <a:rPr lang="en-US" dirty="0"/>
              <a:t>, T. J. </a:t>
            </a:r>
            <a:r>
              <a:rPr lang="en-US" dirty="0" err="1"/>
              <a:t>Sisto</a:t>
            </a:r>
            <a:r>
              <a:rPr lang="en-US" dirty="0"/>
              <a:t>, C. Nuckolls, T. H. Lambert, </a:t>
            </a:r>
            <a:r>
              <a:rPr lang="en-US" i="1" dirty="0" err="1"/>
              <a:t>Angew</a:t>
            </a:r>
            <a:r>
              <a:rPr lang="en-US" i="1" dirty="0"/>
              <a:t>. Chem. Int. Ed.</a:t>
            </a:r>
            <a:r>
              <a:rPr lang="en-US" dirty="0"/>
              <a:t> </a:t>
            </a:r>
            <a:r>
              <a:rPr lang="en-US" b="1" dirty="0"/>
              <a:t>2019</a:t>
            </a:r>
            <a:r>
              <a:rPr lang="en-US" dirty="0"/>
              <a:t>, </a:t>
            </a:r>
            <a:r>
              <a:rPr lang="en-US" i="1" dirty="0"/>
              <a:t>58</a:t>
            </a:r>
            <a:r>
              <a:rPr lang="en-US" dirty="0"/>
              <a:t>, 13318. </a:t>
            </a:r>
            <a:endParaRPr lang="en-US" sz="1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BFEE4F-FC3A-79E9-ABFE-5D0FAEC6677C}"/>
              </a:ext>
            </a:extLst>
          </p:cNvPr>
          <p:cNvSpPr txBox="1"/>
          <p:nvPr/>
        </p:nvSpPr>
        <p:spPr>
          <a:xfrm>
            <a:off x="1155958" y="1070114"/>
            <a:ext cx="683208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Photoexcited Electrochemically Generated Radical Ion Photocatalysi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8B19449-F624-0382-B6B7-4F89F00A87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329944"/>
              </p:ext>
            </p:extLst>
          </p:nvPr>
        </p:nvGraphicFramePr>
        <p:xfrm>
          <a:off x="3642444" y="3247609"/>
          <a:ext cx="5164137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163643" imgH="3353432" progId="ChemDraw.Document.6.0">
                  <p:embed/>
                </p:oleObj>
              </mc:Choice>
              <mc:Fallback>
                <p:oleObj name="CS ChemDraw Drawing" r:id="rId3" imgW="5163643" imgH="3353432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8B19449-F624-0382-B6B7-4F89F00A87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2444" y="3247609"/>
                        <a:ext cx="5164137" cy="33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240B327-3B63-6142-7577-BD4B8B6518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721373"/>
              </p:ext>
            </p:extLst>
          </p:nvPr>
        </p:nvGraphicFramePr>
        <p:xfrm>
          <a:off x="1412997" y="1526249"/>
          <a:ext cx="606425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6064339" imgH="1606596" progId="ChemDraw.Document.6.0">
                  <p:embed/>
                </p:oleObj>
              </mc:Choice>
              <mc:Fallback>
                <p:oleObj name="CS ChemDraw Drawing" r:id="rId5" imgW="6064339" imgH="1606596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240B327-3B63-6142-7577-BD4B8B6518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2997" y="1526249"/>
                        <a:ext cx="6064250" cy="160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F7DAF97-F108-AB33-E2FE-7DCE5CEF6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684140"/>
              </p:ext>
            </p:extLst>
          </p:nvPr>
        </p:nvGraphicFramePr>
        <p:xfrm>
          <a:off x="1095527" y="3315262"/>
          <a:ext cx="1604963" cy="293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604807" imgH="2938872" progId="ChemDraw.Document.6.0">
                  <p:embed/>
                </p:oleObj>
              </mc:Choice>
              <mc:Fallback>
                <p:oleObj name="CS ChemDraw Drawing" r:id="rId7" imgW="1604807" imgH="2938872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F7DAF97-F108-AB33-E2FE-7DCE5CEF65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5527" y="3315262"/>
                        <a:ext cx="1604963" cy="293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83660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62B21199-3E21-4B70-8FA0-E0537FC1264D}"/>
              </a:ext>
            </a:extLst>
          </p:cNvPr>
          <p:cNvSpPr/>
          <p:nvPr/>
        </p:nvSpPr>
        <p:spPr>
          <a:xfrm>
            <a:off x="1" y="0"/>
            <a:ext cx="9144000" cy="840304"/>
          </a:xfrm>
          <a:prstGeom prst="rect">
            <a:avLst/>
          </a:prstGeom>
          <a:solidFill>
            <a:srgbClr val="E84A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n w="12700">
                  <a:solidFill>
                    <a:schemeClr val="tx1"/>
                  </a:solidFill>
                </a:ln>
              </a:rPr>
              <a:t>Electrochemically Mediated </a:t>
            </a:r>
            <a:r>
              <a:rPr lang="en-US" sz="2800" dirty="0" err="1">
                <a:ln w="12700">
                  <a:solidFill>
                    <a:schemeClr val="tx1"/>
                  </a:solidFill>
                </a:ln>
              </a:rPr>
              <a:t>Photoredox</a:t>
            </a:r>
            <a:r>
              <a:rPr lang="en-US" sz="2800" dirty="0">
                <a:ln w="12700">
                  <a:solidFill>
                    <a:schemeClr val="tx1"/>
                  </a:solidFill>
                </a:ln>
              </a:rPr>
              <a:t> Catalysis</a:t>
            </a:r>
          </a:p>
        </p:txBody>
      </p:sp>
      <p:pic>
        <p:nvPicPr>
          <p:cNvPr id="17" name="Picture 16" descr="Logo&#10;&#10;Description automatically generated">
            <a:extLst>
              <a:ext uri="{FF2B5EF4-FFF2-40B4-BE49-F238E27FC236}">
                <a16:creationId xmlns:a16="http://schemas.microsoft.com/office/drawing/2014/main" id="{F2CD8FA0-F751-44E5-AAC4-76C69319CC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" y="101601"/>
            <a:ext cx="647700" cy="647700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B98235B-1BA8-47E3-8243-1875DBB64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17</a:t>
            </a:fld>
            <a:endParaRPr lang="en-US"/>
          </a:p>
        </p:txBody>
      </p:sp>
      <p:sp>
        <p:nvSpPr>
          <p:cNvPr id="25" name="Footer Placeholder 17">
            <a:extLst>
              <a:ext uri="{FF2B5EF4-FFF2-40B4-BE49-F238E27FC236}">
                <a16:creationId xmlns:a16="http://schemas.microsoft.com/office/drawing/2014/main" id="{F6C02DC2-7852-4A77-93A8-3CC361803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467" y="6531883"/>
            <a:ext cx="8242767" cy="266850"/>
          </a:xfrm>
        </p:spPr>
        <p:txBody>
          <a:bodyPr/>
          <a:lstStyle/>
          <a:p>
            <a:pPr algn="l"/>
            <a:r>
              <a:rPr lang="en-US" sz="1400" dirty="0"/>
              <a:t>Nathan A. Romero </a:t>
            </a:r>
            <a:r>
              <a:rPr lang="en-US" sz="1400" i="1" dirty="0"/>
              <a:t>et al.</a:t>
            </a:r>
            <a:r>
              <a:rPr lang="en-US" sz="1400" dirty="0"/>
              <a:t>, </a:t>
            </a:r>
            <a:r>
              <a:rPr lang="en-US" sz="1400" i="1" dirty="0"/>
              <a:t>Science, </a:t>
            </a:r>
            <a:r>
              <a:rPr lang="en-US" sz="1400" b="1" dirty="0"/>
              <a:t>2015,</a:t>
            </a:r>
            <a:r>
              <a:rPr lang="en-US" sz="1400" i="1" dirty="0"/>
              <a:t> 349</a:t>
            </a:r>
            <a:r>
              <a:rPr lang="en-US" sz="1400" dirty="0"/>
              <a:t>, 1326-1330.</a:t>
            </a:r>
            <a:endParaRPr lang="en-US" sz="105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BFEE4F-FC3A-79E9-ABFE-5D0FAEC6677C}"/>
              </a:ext>
            </a:extLst>
          </p:cNvPr>
          <p:cNvSpPr txBox="1"/>
          <p:nvPr/>
        </p:nvSpPr>
        <p:spPr>
          <a:xfrm>
            <a:off x="1046961" y="1212247"/>
            <a:ext cx="683208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dirty="0" err="1"/>
              <a:t>Photoredox</a:t>
            </a:r>
            <a:r>
              <a:rPr lang="en-US" sz="2000" dirty="0"/>
              <a:t> Catalyzed Method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17B4AC6-71F7-E105-05AF-A29C4C595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845189"/>
              </p:ext>
            </p:extLst>
          </p:nvPr>
        </p:nvGraphicFramePr>
        <p:xfrm>
          <a:off x="1383506" y="1592372"/>
          <a:ext cx="6376988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376700" imgH="1693772" progId="ChemDraw.Document.6.0">
                  <p:embed/>
                </p:oleObj>
              </mc:Choice>
              <mc:Fallback>
                <p:oleObj name="CS ChemDraw Drawing" r:id="rId3" imgW="6376700" imgH="1693772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17B4AC6-71F7-E105-05AF-A29C4C5958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3506" y="1592372"/>
                        <a:ext cx="6376988" cy="169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2B161D-D08E-1CC4-FB2F-49A470C19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173371"/>
              </p:ext>
            </p:extLst>
          </p:nvPr>
        </p:nvGraphicFramePr>
        <p:xfrm>
          <a:off x="2294731" y="3816586"/>
          <a:ext cx="455453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4554043" imgH="903977" progId="ChemDraw.Document.6.0">
                  <p:embed/>
                </p:oleObj>
              </mc:Choice>
              <mc:Fallback>
                <p:oleObj name="CS ChemDraw Drawing" r:id="rId5" imgW="4554043" imgH="903977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B2B161D-D08E-1CC4-FB2F-49A470C195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4731" y="3816586"/>
                        <a:ext cx="4554537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E9017CE-E58C-EADB-F93E-B7847BD460E0}"/>
              </a:ext>
            </a:extLst>
          </p:cNvPr>
          <p:cNvSpPr txBox="1"/>
          <p:nvPr/>
        </p:nvSpPr>
        <p:spPr>
          <a:xfrm>
            <a:off x="928411" y="5445698"/>
            <a:ext cx="683208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Restricted to electron-rich arenes due to limited redox window</a:t>
            </a:r>
          </a:p>
        </p:txBody>
      </p:sp>
    </p:spTree>
    <p:extLst>
      <p:ext uri="{BB962C8B-B14F-4D97-AF65-F5344CB8AC3E}">
        <p14:creationId xmlns:p14="http://schemas.microsoft.com/office/powerpoint/2010/main" val="1382567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62B21199-3E21-4B70-8FA0-E0537FC1264D}"/>
              </a:ext>
            </a:extLst>
          </p:cNvPr>
          <p:cNvSpPr/>
          <p:nvPr/>
        </p:nvSpPr>
        <p:spPr>
          <a:xfrm>
            <a:off x="1" y="0"/>
            <a:ext cx="9144000" cy="840304"/>
          </a:xfrm>
          <a:prstGeom prst="rect">
            <a:avLst/>
          </a:prstGeom>
          <a:solidFill>
            <a:srgbClr val="E84A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n w="12700">
                  <a:solidFill>
                    <a:schemeClr val="tx1"/>
                  </a:solidFill>
                </a:ln>
              </a:rPr>
              <a:t>e-PRC Oxidative </a:t>
            </a:r>
            <a:r>
              <a:rPr lang="en-US" sz="2800" dirty="0" err="1">
                <a:ln w="12700">
                  <a:solidFill>
                    <a:schemeClr val="tx1"/>
                  </a:solidFill>
                </a:ln>
              </a:rPr>
              <a:t>Functionalizations</a:t>
            </a:r>
            <a:endParaRPr lang="en-US" sz="2800" dirty="0">
              <a:ln w="12700">
                <a:solidFill>
                  <a:schemeClr val="tx1"/>
                </a:solidFill>
              </a:ln>
            </a:endParaRPr>
          </a:p>
        </p:txBody>
      </p:sp>
      <p:pic>
        <p:nvPicPr>
          <p:cNvPr id="17" name="Picture 16" descr="Logo&#10;&#10;Description automatically generated">
            <a:extLst>
              <a:ext uri="{FF2B5EF4-FFF2-40B4-BE49-F238E27FC236}">
                <a16:creationId xmlns:a16="http://schemas.microsoft.com/office/drawing/2014/main" id="{F2CD8FA0-F751-44E5-AAC4-76C69319CC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" y="101601"/>
            <a:ext cx="647700" cy="647700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B98235B-1BA8-47E3-8243-1875DBB64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18</a:t>
            </a:fld>
            <a:endParaRPr lang="en-US"/>
          </a:p>
        </p:txBody>
      </p:sp>
      <p:sp>
        <p:nvSpPr>
          <p:cNvPr id="25" name="Footer Placeholder 17">
            <a:extLst>
              <a:ext uri="{FF2B5EF4-FFF2-40B4-BE49-F238E27FC236}">
                <a16:creationId xmlns:a16="http://schemas.microsoft.com/office/drawing/2014/main" id="{F6C02DC2-7852-4A77-93A8-3CC361803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467" y="6514553"/>
            <a:ext cx="8242767" cy="284180"/>
          </a:xfrm>
        </p:spPr>
        <p:txBody>
          <a:bodyPr/>
          <a:lstStyle/>
          <a:p>
            <a:pPr algn="l"/>
            <a:r>
              <a:rPr lang="en-US" sz="1400" dirty="0"/>
              <a:t>H. Huang,  Z. M. </a:t>
            </a:r>
            <a:r>
              <a:rPr lang="en-US" sz="1400" dirty="0" err="1"/>
              <a:t>Strater</a:t>
            </a:r>
            <a:r>
              <a:rPr lang="en-US" sz="1400" dirty="0"/>
              <a:t>, T. H. Lambert, </a:t>
            </a:r>
            <a:r>
              <a:rPr lang="de-DE" sz="1400" i="1" dirty="0"/>
              <a:t>J. Am. Chem. Soc.</a:t>
            </a:r>
            <a:r>
              <a:rPr lang="de-DE" sz="1400" dirty="0"/>
              <a:t> </a:t>
            </a:r>
            <a:r>
              <a:rPr lang="de-DE" sz="1400" b="1" dirty="0"/>
              <a:t>2020</a:t>
            </a:r>
            <a:r>
              <a:rPr lang="de-DE" sz="1400" dirty="0"/>
              <a:t>, </a:t>
            </a:r>
            <a:r>
              <a:rPr lang="de-DE" sz="1400" i="1" dirty="0"/>
              <a:t>142</a:t>
            </a:r>
            <a:r>
              <a:rPr lang="de-DE" sz="1400" dirty="0"/>
              <a:t>, 4, 1698–1703</a:t>
            </a:r>
            <a:endParaRPr lang="en-US" sz="105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BF70C83-C629-C154-0A72-4CA74FBA96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71084"/>
              </p:ext>
            </p:extLst>
          </p:nvPr>
        </p:nvGraphicFramePr>
        <p:xfrm>
          <a:off x="164887" y="1238721"/>
          <a:ext cx="44069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407550" imgH="913452" progId="ChemDraw.Document.6.0">
                  <p:embed/>
                </p:oleObj>
              </mc:Choice>
              <mc:Fallback>
                <p:oleObj name="CS ChemDraw Drawing" r:id="rId3" imgW="4407550" imgH="913452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BF70C83-C629-C154-0A72-4CA74FBA96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887" y="1238721"/>
                        <a:ext cx="44069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D5833F5-641C-EBCF-EE38-7E700F755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943028"/>
              </p:ext>
            </p:extLst>
          </p:nvPr>
        </p:nvGraphicFramePr>
        <p:xfrm>
          <a:off x="80432" y="2488134"/>
          <a:ext cx="43275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4326742" imgH="1053692" progId="ChemDraw.Document.6.0">
                  <p:embed/>
                </p:oleObj>
              </mc:Choice>
              <mc:Fallback>
                <p:oleObj name="CS ChemDraw Drawing" r:id="rId5" imgW="4326742" imgH="1053692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D5833F5-641C-EBCF-EE38-7E700F755B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432" y="2488134"/>
                        <a:ext cx="4327525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52E26E0-681C-AFED-427A-3250E94FFA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79211"/>
              </p:ext>
            </p:extLst>
          </p:nvPr>
        </p:nvGraphicFramePr>
        <p:xfrm>
          <a:off x="6158862" y="4951465"/>
          <a:ext cx="2286000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286236" imgH="1518473" progId="ChemDraw.Document.6.0">
                  <p:embed/>
                </p:oleObj>
              </mc:Choice>
              <mc:Fallback>
                <p:oleObj name="CS ChemDraw Drawing" r:id="rId7" imgW="2286236" imgH="1518473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52E26E0-681C-AFED-427A-3250E94FFA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58862" y="4951465"/>
                        <a:ext cx="2286000" cy="1519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DFDC914-61B6-A5EA-79FB-BFA59FA54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900864"/>
              </p:ext>
            </p:extLst>
          </p:nvPr>
        </p:nvGraphicFramePr>
        <p:xfrm>
          <a:off x="4750013" y="1203795"/>
          <a:ext cx="42291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4229395" imgH="982151" progId="ChemDraw.Document.6.0">
                  <p:embed/>
                </p:oleObj>
              </mc:Choice>
              <mc:Fallback>
                <p:oleObj name="CS ChemDraw Drawing" r:id="rId9" imgW="4229395" imgH="982151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DFDC914-61B6-A5EA-79FB-BFA59FA54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50013" y="1203795"/>
                        <a:ext cx="4229100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B1566B9-6106-B8B9-545D-C1D74943B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757026"/>
              </p:ext>
            </p:extLst>
          </p:nvPr>
        </p:nvGraphicFramePr>
        <p:xfrm>
          <a:off x="4723343" y="2556609"/>
          <a:ext cx="43402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4340447" imgH="1039479" progId="ChemDraw.Document.6.0">
                  <p:embed/>
                </p:oleObj>
              </mc:Choice>
              <mc:Fallback>
                <p:oleObj name="CS ChemDraw Drawing" r:id="rId11" imgW="4340447" imgH="1039479" progId="ChemDraw.Document.6.0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B1566B9-6106-B8B9-545D-C1D74943BF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3343" y="2556609"/>
                        <a:ext cx="4340225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BBCA2AB-F8F1-0474-E5D0-FC9637316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110142"/>
              </p:ext>
            </p:extLst>
          </p:nvPr>
        </p:nvGraphicFramePr>
        <p:xfrm>
          <a:off x="353527" y="3853717"/>
          <a:ext cx="427513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4274761" imgH="912979" progId="ChemDraw.Document.6.0">
                  <p:embed/>
                </p:oleObj>
              </mc:Choice>
              <mc:Fallback>
                <p:oleObj name="CS ChemDraw Drawing" r:id="rId13" imgW="4274761" imgH="912979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BBCA2AB-F8F1-0474-E5D0-FC9637316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3527" y="3853717"/>
                        <a:ext cx="4275137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A3F4498-B32C-589B-4961-4FF5CCC9C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176549"/>
              </p:ext>
            </p:extLst>
          </p:nvPr>
        </p:nvGraphicFramePr>
        <p:xfrm>
          <a:off x="5447199" y="4137870"/>
          <a:ext cx="27193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2719100" imgH="679878" progId="ChemDraw.Document.6.0">
                  <p:embed/>
                </p:oleObj>
              </mc:Choice>
              <mc:Fallback>
                <p:oleObj name="CS ChemDraw Drawing" r:id="rId15" imgW="2719100" imgH="679878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A3F4498-B32C-589B-4961-4FF5CCC9C5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47199" y="4137870"/>
                        <a:ext cx="2719387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50545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62B21199-3E21-4B70-8FA0-E0537FC1264D}"/>
              </a:ext>
            </a:extLst>
          </p:cNvPr>
          <p:cNvSpPr/>
          <p:nvPr/>
        </p:nvSpPr>
        <p:spPr>
          <a:xfrm>
            <a:off x="1" y="0"/>
            <a:ext cx="9144000" cy="840304"/>
          </a:xfrm>
          <a:prstGeom prst="rect">
            <a:avLst/>
          </a:prstGeom>
          <a:solidFill>
            <a:srgbClr val="E84A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n w="12700">
                  <a:solidFill>
                    <a:schemeClr val="tx1"/>
                  </a:solidFill>
                </a:ln>
              </a:rPr>
              <a:t>e-PRC Oxidative </a:t>
            </a:r>
            <a:r>
              <a:rPr lang="en-US" sz="2800" dirty="0" err="1">
                <a:ln w="12700">
                  <a:solidFill>
                    <a:schemeClr val="tx1"/>
                  </a:solidFill>
                </a:ln>
              </a:rPr>
              <a:t>Functionalizations</a:t>
            </a:r>
            <a:endParaRPr lang="en-US" sz="2800" dirty="0">
              <a:ln w="12700">
                <a:solidFill>
                  <a:schemeClr val="tx1"/>
                </a:solidFill>
              </a:ln>
            </a:endParaRPr>
          </a:p>
        </p:txBody>
      </p:sp>
      <p:pic>
        <p:nvPicPr>
          <p:cNvPr id="17" name="Picture 16" descr="Logo&#10;&#10;Description automatically generated">
            <a:extLst>
              <a:ext uri="{FF2B5EF4-FFF2-40B4-BE49-F238E27FC236}">
                <a16:creationId xmlns:a16="http://schemas.microsoft.com/office/drawing/2014/main" id="{F2CD8FA0-F751-44E5-AAC4-76C69319CC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" y="101601"/>
            <a:ext cx="647700" cy="647700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B98235B-1BA8-47E3-8243-1875DBB64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19</a:t>
            </a:fld>
            <a:endParaRPr lang="en-US"/>
          </a:p>
        </p:txBody>
      </p:sp>
      <p:sp>
        <p:nvSpPr>
          <p:cNvPr id="25" name="Footer Placeholder 17">
            <a:extLst>
              <a:ext uri="{FF2B5EF4-FFF2-40B4-BE49-F238E27FC236}">
                <a16:creationId xmlns:a16="http://schemas.microsoft.com/office/drawing/2014/main" id="{F6C02DC2-7852-4A77-93A8-3CC361803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467" y="6391289"/>
            <a:ext cx="8242767" cy="407444"/>
          </a:xfrm>
        </p:spPr>
        <p:txBody>
          <a:bodyPr/>
          <a:lstStyle/>
          <a:p>
            <a:pPr algn="l"/>
            <a:r>
              <a:rPr lang="en-US" sz="1400" dirty="0"/>
              <a:t>T. Shen, T. H. Lambert, </a:t>
            </a:r>
            <a:r>
              <a:rPr lang="de-DE" sz="1400" i="1" dirty="0"/>
              <a:t>J. Am. Chem. Soc.</a:t>
            </a:r>
            <a:r>
              <a:rPr lang="de-DE" sz="1400" dirty="0"/>
              <a:t> </a:t>
            </a:r>
            <a:r>
              <a:rPr lang="de-DE" sz="1400" b="1" dirty="0"/>
              <a:t>2021</a:t>
            </a:r>
            <a:r>
              <a:rPr lang="de-DE" sz="1400" dirty="0"/>
              <a:t>, </a:t>
            </a:r>
            <a:r>
              <a:rPr lang="de-DE" sz="1400" i="1" dirty="0"/>
              <a:t>143</a:t>
            </a:r>
            <a:r>
              <a:rPr lang="de-DE" sz="1400" dirty="0"/>
              <a:t>, 23, 8597–8602</a:t>
            </a:r>
          </a:p>
          <a:p>
            <a:pPr algn="l"/>
            <a:r>
              <a:rPr lang="en-US" sz="1400" dirty="0"/>
              <a:t>H. Huang, T. H. Lambert</a:t>
            </a:r>
            <a:r>
              <a:rPr lang="de-DE" sz="1400" i="1" dirty="0"/>
              <a:t>, J. Am. Chem. Soc.</a:t>
            </a:r>
            <a:r>
              <a:rPr lang="de-DE" sz="1400" dirty="0"/>
              <a:t> </a:t>
            </a:r>
            <a:r>
              <a:rPr lang="de-DE" sz="1400" b="1" dirty="0"/>
              <a:t>2021</a:t>
            </a:r>
            <a:r>
              <a:rPr lang="de-DE" sz="1400" dirty="0"/>
              <a:t>, </a:t>
            </a:r>
            <a:r>
              <a:rPr lang="de-DE" sz="1400" i="1" dirty="0"/>
              <a:t>143</a:t>
            </a:r>
            <a:r>
              <a:rPr lang="de-DE" sz="1400" dirty="0"/>
              <a:t>, 19, 7247–7252</a:t>
            </a:r>
            <a:endParaRPr lang="en-US" sz="1050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0593E72-5976-91E5-FB85-8FFFD1F25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598305"/>
              </p:ext>
            </p:extLst>
          </p:nvPr>
        </p:nvGraphicFramePr>
        <p:xfrm>
          <a:off x="754063" y="1565298"/>
          <a:ext cx="3817937" cy="205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3817797" imgH="2059532" progId="ChemDraw.Document.6.0">
                  <p:embed/>
                </p:oleObj>
              </mc:Choice>
              <mc:Fallback>
                <p:oleObj name="CS ChemDraw Drawing" r:id="rId3" imgW="3817797" imgH="2059532" progId="ChemDraw.Document.6.0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0593E72-5976-91E5-FB85-8FFFD1F255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063" y="1565298"/>
                        <a:ext cx="3817937" cy="205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2C374A3-97B8-640C-DE5F-473E23AB4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323487"/>
              </p:ext>
            </p:extLst>
          </p:nvPr>
        </p:nvGraphicFramePr>
        <p:xfrm>
          <a:off x="836620" y="4058934"/>
          <a:ext cx="3452813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452037" imgH="2116860" progId="ChemDraw.Document.6.0">
                  <p:embed/>
                </p:oleObj>
              </mc:Choice>
              <mc:Fallback>
                <p:oleObj name="CS ChemDraw Drawing" r:id="rId5" imgW="3452037" imgH="2116860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2C374A3-97B8-640C-DE5F-473E23AB48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6620" y="4058934"/>
                        <a:ext cx="3452813" cy="211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A460CDF-C5A2-08B4-0B89-8C3315687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096155"/>
              </p:ext>
            </p:extLst>
          </p:nvPr>
        </p:nvGraphicFramePr>
        <p:xfrm>
          <a:off x="5239928" y="1797912"/>
          <a:ext cx="340518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3404781" imgH="1269737" progId="ChemDraw.Document.6.0">
                  <p:embed/>
                </p:oleObj>
              </mc:Choice>
              <mc:Fallback>
                <p:oleObj name="CS ChemDraw Drawing" r:id="rId7" imgW="3404781" imgH="1269737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A460CDF-C5A2-08B4-0B89-8C33156875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39928" y="1797912"/>
                        <a:ext cx="3405187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0B57868-6E3C-D629-206A-42C64E0F2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627057"/>
              </p:ext>
            </p:extLst>
          </p:nvPr>
        </p:nvGraphicFramePr>
        <p:xfrm>
          <a:off x="4738361" y="3849797"/>
          <a:ext cx="4119563" cy="219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4119762" imgH="2195034" progId="ChemDraw.Document.6.0">
                  <p:embed/>
                </p:oleObj>
              </mc:Choice>
              <mc:Fallback>
                <p:oleObj name="CS ChemDraw Drawing" r:id="rId9" imgW="4119762" imgH="2195034" progId="ChemDraw.Document.6.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0B57868-6E3C-D629-206A-42C64E0F21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38361" y="3849797"/>
                        <a:ext cx="4119563" cy="219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65436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167E94A3-2BD8-4D21-A977-1112A56140FD}"/>
              </a:ext>
            </a:extLst>
          </p:cNvPr>
          <p:cNvSpPr/>
          <p:nvPr/>
        </p:nvSpPr>
        <p:spPr>
          <a:xfrm>
            <a:off x="1" y="0"/>
            <a:ext cx="9144000" cy="840304"/>
          </a:xfrm>
          <a:prstGeom prst="rect">
            <a:avLst/>
          </a:prstGeom>
          <a:solidFill>
            <a:srgbClr val="E84A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n w="9525"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Outline</a:t>
            </a:r>
          </a:p>
        </p:txBody>
      </p:sp>
      <p:pic>
        <p:nvPicPr>
          <p:cNvPr id="14" name="Picture 13" descr="Logo&#10;&#10;Description automatically generated">
            <a:extLst>
              <a:ext uri="{FF2B5EF4-FFF2-40B4-BE49-F238E27FC236}">
                <a16:creationId xmlns:a16="http://schemas.microsoft.com/office/drawing/2014/main" id="{A4AA1ABD-BF0D-4121-B79A-676384B3A9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" y="101601"/>
            <a:ext cx="647700" cy="647700"/>
          </a:xfrm>
          <a:prstGeom prst="rect">
            <a:avLst/>
          </a:prstGeom>
        </p:spPr>
      </p:pic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E11488C1-E078-49CC-A812-B12A4A253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2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0968D98-5460-43E1-AB53-E5C27087C91E}"/>
              </a:ext>
            </a:extLst>
          </p:cNvPr>
          <p:cNvSpPr txBox="1"/>
          <p:nvPr/>
        </p:nvSpPr>
        <p:spPr>
          <a:xfrm>
            <a:off x="1467335" y="1322861"/>
            <a:ext cx="653205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/>
              <a:t>Photoredox</a:t>
            </a:r>
            <a:r>
              <a:rPr lang="en-US" sz="2400" dirty="0"/>
              <a:t> Catalysis vs. Synthetic Electrochemistr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48E8AB4-6C32-411E-A4F2-B20C96BED751}"/>
              </a:ext>
            </a:extLst>
          </p:cNvPr>
          <p:cNvSpPr txBox="1"/>
          <p:nvPr/>
        </p:nvSpPr>
        <p:spPr>
          <a:xfrm>
            <a:off x="878182" y="3801262"/>
            <a:ext cx="738763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2400" dirty="0"/>
              <a:t>Electrochemically Mediated </a:t>
            </a:r>
            <a:r>
              <a:rPr lang="en-US" sz="2400" dirty="0" err="1"/>
              <a:t>Photoredox</a:t>
            </a:r>
            <a:r>
              <a:rPr lang="en-US" sz="2400" dirty="0"/>
              <a:t> Catalysis (e-PRC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0AA24DE-3416-9E67-C0C5-02FEED1B5E10}"/>
              </a:ext>
            </a:extLst>
          </p:cNvPr>
          <p:cNvSpPr txBox="1"/>
          <p:nvPr/>
        </p:nvSpPr>
        <p:spPr>
          <a:xfrm>
            <a:off x="804505" y="4519476"/>
            <a:ext cx="7857715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Photoexcited Electrochemically Generated Radical Ion Photocatalys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Electrochemically Regenerated Photocatalys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765DCE-C6BF-A601-340E-377F9C7587E4}"/>
              </a:ext>
            </a:extLst>
          </p:cNvPr>
          <p:cNvSpPr txBox="1"/>
          <p:nvPr/>
        </p:nvSpPr>
        <p:spPr>
          <a:xfrm>
            <a:off x="878182" y="2041075"/>
            <a:ext cx="514617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Relative Advantages/Disadvantag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Prototypical Modern Examples</a:t>
            </a:r>
          </a:p>
        </p:txBody>
      </p:sp>
    </p:spTree>
    <p:extLst>
      <p:ext uri="{BB962C8B-B14F-4D97-AF65-F5344CB8AC3E}">
        <p14:creationId xmlns:p14="http://schemas.microsoft.com/office/powerpoint/2010/main" val="43011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62B21199-3E21-4B70-8FA0-E0537FC1264D}"/>
              </a:ext>
            </a:extLst>
          </p:cNvPr>
          <p:cNvSpPr/>
          <p:nvPr/>
        </p:nvSpPr>
        <p:spPr>
          <a:xfrm>
            <a:off x="1" y="0"/>
            <a:ext cx="9144000" cy="840304"/>
          </a:xfrm>
          <a:prstGeom prst="rect">
            <a:avLst/>
          </a:prstGeom>
          <a:solidFill>
            <a:srgbClr val="E84A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n w="12700">
                  <a:solidFill>
                    <a:schemeClr val="tx1"/>
                  </a:solidFill>
                </a:ln>
              </a:rPr>
              <a:t>e-PRC Reductive </a:t>
            </a:r>
            <a:r>
              <a:rPr lang="en-US" sz="2800" dirty="0" err="1">
                <a:ln w="12700">
                  <a:solidFill>
                    <a:schemeClr val="tx1"/>
                  </a:solidFill>
                </a:ln>
              </a:rPr>
              <a:t>Functionalizations</a:t>
            </a:r>
            <a:endParaRPr lang="en-US" sz="2800" dirty="0">
              <a:ln w="12700">
                <a:solidFill>
                  <a:schemeClr val="tx1"/>
                </a:solidFill>
              </a:ln>
            </a:endParaRPr>
          </a:p>
        </p:txBody>
      </p:sp>
      <p:pic>
        <p:nvPicPr>
          <p:cNvPr id="17" name="Picture 16" descr="Logo&#10;&#10;Description automatically generated">
            <a:extLst>
              <a:ext uri="{FF2B5EF4-FFF2-40B4-BE49-F238E27FC236}">
                <a16:creationId xmlns:a16="http://schemas.microsoft.com/office/drawing/2014/main" id="{F2CD8FA0-F751-44E5-AAC4-76C69319CC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" y="101601"/>
            <a:ext cx="647700" cy="647700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B98235B-1BA8-47E3-8243-1875DBB64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20</a:t>
            </a:fld>
            <a:endParaRPr lang="en-US"/>
          </a:p>
        </p:txBody>
      </p:sp>
      <p:sp>
        <p:nvSpPr>
          <p:cNvPr id="25" name="Footer Placeholder 17">
            <a:extLst>
              <a:ext uri="{FF2B5EF4-FFF2-40B4-BE49-F238E27FC236}">
                <a16:creationId xmlns:a16="http://schemas.microsoft.com/office/drawing/2014/main" id="{F6C02DC2-7852-4A77-93A8-3CC361803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468" y="6461663"/>
            <a:ext cx="8242767" cy="266850"/>
          </a:xfrm>
        </p:spPr>
        <p:txBody>
          <a:bodyPr/>
          <a:lstStyle/>
          <a:p>
            <a:pPr algn="l"/>
            <a:endParaRPr lang="en-US" sz="1400" b="1" dirty="0"/>
          </a:p>
          <a:p>
            <a:pPr algn="l"/>
            <a:r>
              <a:rPr lang="en-US" sz="1400" dirty="0"/>
              <a:t>N. G. W. Cowper, C. P. </a:t>
            </a:r>
            <a:r>
              <a:rPr lang="en-US" sz="1400" dirty="0" err="1"/>
              <a:t>Chernowsky</a:t>
            </a:r>
            <a:r>
              <a:rPr lang="en-US" sz="1400" dirty="0"/>
              <a:t>, O. P. Williams, Z. K. </a:t>
            </a:r>
            <a:r>
              <a:rPr lang="en-US" sz="1400" dirty="0" err="1"/>
              <a:t>Wickens</a:t>
            </a:r>
            <a:r>
              <a:rPr lang="de-DE" sz="1400" i="1" dirty="0"/>
              <a:t>, J. Am. Chem. Soc.</a:t>
            </a:r>
            <a:r>
              <a:rPr lang="de-DE" sz="1400" dirty="0"/>
              <a:t> </a:t>
            </a:r>
            <a:r>
              <a:rPr lang="de-DE" sz="1400" b="1" dirty="0"/>
              <a:t>2020</a:t>
            </a:r>
            <a:r>
              <a:rPr lang="de-DE" sz="1400" dirty="0"/>
              <a:t>, </a:t>
            </a:r>
            <a:r>
              <a:rPr lang="de-DE" sz="1400" i="1" dirty="0"/>
              <a:t>142</a:t>
            </a:r>
            <a:r>
              <a:rPr lang="de-DE" sz="1400" dirty="0"/>
              <a:t>, 5, 2093–2099</a:t>
            </a:r>
            <a:endParaRPr lang="en-US" sz="14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F248446-80C1-1315-D0C1-C3472B6C2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26220"/>
              </p:ext>
            </p:extLst>
          </p:nvPr>
        </p:nvGraphicFramePr>
        <p:xfrm>
          <a:off x="492977" y="2302835"/>
          <a:ext cx="5395913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5396614" imgH="3324531" progId="ChemDraw.Document.6.0">
                  <p:embed/>
                </p:oleObj>
              </mc:Choice>
              <mc:Fallback>
                <p:oleObj name="CS ChemDraw Drawing" r:id="rId3" imgW="5396614" imgH="3324531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F248446-80C1-1315-D0C1-C3472B6C24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977" y="2302835"/>
                        <a:ext cx="5395913" cy="332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3D04AC3-4E6D-F41F-FC46-6CD6C72EEF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386957"/>
              </p:ext>
            </p:extLst>
          </p:nvPr>
        </p:nvGraphicFramePr>
        <p:xfrm>
          <a:off x="3044591" y="1840078"/>
          <a:ext cx="10763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076015" imgH="925771" progId="ChemDraw.Document.6.0">
                  <p:embed/>
                </p:oleObj>
              </mc:Choice>
              <mc:Fallback>
                <p:oleObj name="CS ChemDraw Drawing" r:id="rId5" imgW="1076015" imgH="925771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3D04AC3-4E6D-F41F-FC46-6CD6C72EEF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4591" y="1840078"/>
                        <a:ext cx="1076325" cy="92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599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62B21199-3E21-4B70-8FA0-E0537FC1264D}"/>
              </a:ext>
            </a:extLst>
          </p:cNvPr>
          <p:cNvSpPr/>
          <p:nvPr/>
        </p:nvSpPr>
        <p:spPr>
          <a:xfrm>
            <a:off x="1" y="0"/>
            <a:ext cx="9144000" cy="840304"/>
          </a:xfrm>
          <a:prstGeom prst="rect">
            <a:avLst/>
          </a:prstGeom>
          <a:solidFill>
            <a:srgbClr val="E84A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n w="12700">
                  <a:solidFill>
                    <a:schemeClr val="tx1"/>
                  </a:solidFill>
                </a:ln>
              </a:rPr>
              <a:t>e-PRC Reductive </a:t>
            </a:r>
            <a:r>
              <a:rPr lang="en-US" sz="2800" dirty="0" err="1">
                <a:ln w="12700">
                  <a:solidFill>
                    <a:schemeClr val="tx1"/>
                  </a:solidFill>
                </a:ln>
              </a:rPr>
              <a:t>Functionalizations</a:t>
            </a:r>
            <a:endParaRPr lang="en-US" sz="2800" dirty="0">
              <a:ln w="12700">
                <a:solidFill>
                  <a:schemeClr val="tx1"/>
                </a:solidFill>
              </a:ln>
            </a:endParaRPr>
          </a:p>
        </p:txBody>
      </p:sp>
      <p:pic>
        <p:nvPicPr>
          <p:cNvPr id="17" name="Picture 16" descr="Logo&#10;&#10;Description automatically generated">
            <a:extLst>
              <a:ext uri="{FF2B5EF4-FFF2-40B4-BE49-F238E27FC236}">
                <a16:creationId xmlns:a16="http://schemas.microsoft.com/office/drawing/2014/main" id="{F2CD8FA0-F751-44E5-AAC4-76C69319CC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" y="101601"/>
            <a:ext cx="647700" cy="647700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B98235B-1BA8-47E3-8243-1875DBB64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21</a:t>
            </a:fld>
            <a:endParaRPr lang="en-US"/>
          </a:p>
        </p:txBody>
      </p:sp>
      <p:sp>
        <p:nvSpPr>
          <p:cNvPr id="25" name="Footer Placeholder 17">
            <a:extLst>
              <a:ext uri="{FF2B5EF4-FFF2-40B4-BE49-F238E27FC236}">
                <a16:creationId xmlns:a16="http://schemas.microsoft.com/office/drawing/2014/main" id="{F6C02DC2-7852-4A77-93A8-3CC361803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467" y="6531883"/>
            <a:ext cx="8242767" cy="266850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. G. W. Cowper, C. P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rnowsky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 O. P. Williams, Z. K.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ckens</a:t>
            </a:r>
            <a:r>
              <a:rPr kumimoji="0" lang="de-DE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J. Am. Chem. Soc.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de-DE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20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de-DE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42</a:t>
            </a:r>
            <a:r>
              <a:rPr kumimoji="0" lang="de-DE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5, 2093–2099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algn="l"/>
            <a:endParaRPr lang="en-US" sz="105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8C82662-FB0E-8E2B-095A-14D81FA13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599733"/>
              </p:ext>
            </p:extLst>
          </p:nvPr>
        </p:nvGraphicFramePr>
        <p:xfrm>
          <a:off x="2130683" y="2235782"/>
          <a:ext cx="5012005" cy="403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294608" imgH="3461454" progId="ChemDraw.Document.6.0">
                  <p:embed/>
                </p:oleObj>
              </mc:Choice>
              <mc:Fallback>
                <p:oleObj name="CS ChemDraw Drawing" r:id="rId3" imgW="4294608" imgH="3461454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8C82662-FB0E-8E2B-095A-14D81FA13C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0683" y="2235782"/>
                        <a:ext cx="5012005" cy="403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041700F-8C0F-EA54-6377-7F8E319544EE}"/>
              </a:ext>
            </a:extLst>
          </p:cNvPr>
          <p:cNvSpPr txBox="1"/>
          <p:nvPr/>
        </p:nvSpPr>
        <p:spPr>
          <a:xfrm>
            <a:off x="1046961" y="1212247"/>
            <a:ext cx="683208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Reductive Aryl Halide Substitution Mechanism</a:t>
            </a:r>
          </a:p>
        </p:txBody>
      </p:sp>
    </p:spTree>
    <p:extLst>
      <p:ext uri="{BB962C8B-B14F-4D97-AF65-F5344CB8AC3E}">
        <p14:creationId xmlns:p14="http://schemas.microsoft.com/office/powerpoint/2010/main" val="2497576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62B21199-3E21-4B70-8FA0-E0537FC1264D}"/>
              </a:ext>
            </a:extLst>
          </p:cNvPr>
          <p:cNvSpPr/>
          <p:nvPr/>
        </p:nvSpPr>
        <p:spPr>
          <a:xfrm>
            <a:off x="1" y="0"/>
            <a:ext cx="9144000" cy="840304"/>
          </a:xfrm>
          <a:prstGeom prst="rect">
            <a:avLst/>
          </a:prstGeom>
          <a:solidFill>
            <a:srgbClr val="E84A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n w="12700">
                  <a:solidFill>
                    <a:schemeClr val="tx1"/>
                  </a:solidFill>
                </a:ln>
              </a:rPr>
              <a:t>Summary</a:t>
            </a:r>
          </a:p>
        </p:txBody>
      </p:sp>
      <p:pic>
        <p:nvPicPr>
          <p:cNvPr id="17" name="Picture 16" descr="Logo&#10;&#10;Description automatically generated">
            <a:extLst>
              <a:ext uri="{FF2B5EF4-FFF2-40B4-BE49-F238E27FC236}">
                <a16:creationId xmlns:a16="http://schemas.microsoft.com/office/drawing/2014/main" id="{F2CD8FA0-F751-44E5-AAC4-76C69319CC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" y="101601"/>
            <a:ext cx="647700" cy="647700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B98235B-1BA8-47E3-8243-1875DBB64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22</a:t>
            </a:fld>
            <a:endParaRPr lang="en-US"/>
          </a:p>
        </p:txBody>
      </p:sp>
      <p:sp>
        <p:nvSpPr>
          <p:cNvPr id="25" name="Footer Placeholder 17">
            <a:extLst>
              <a:ext uri="{FF2B5EF4-FFF2-40B4-BE49-F238E27FC236}">
                <a16:creationId xmlns:a16="http://schemas.microsoft.com/office/drawing/2014/main" id="{F6C02DC2-7852-4A77-93A8-3CC361803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467" y="6531883"/>
            <a:ext cx="8242767" cy="266850"/>
          </a:xfrm>
        </p:spPr>
        <p:txBody>
          <a:bodyPr/>
          <a:lstStyle/>
          <a:p>
            <a:pPr algn="l"/>
            <a:endParaRPr lang="en-US" sz="105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E7036F5-F2AA-2651-5878-2A0D0194EABD}"/>
              </a:ext>
            </a:extLst>
          </p:cNvPr>
          <p:cNvSpPr txBox="1"/>
          <p:nvPr/>
        </p:nvSpPr>
        <p:spPr>
          <a:xfrm>
            <a:off x="740834" y="1758798"/>
            <a:ext cx="80327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hotoelectrochemistry</a:t>
            </a:r>
            <a:r>
              <a:rPr lang="en-US" dirty="0"/>
              <a:t> can enable reactions possessing the best qualities of both </a:t>
            </a:r>
            <a:r>
              <a:rPr lang="en-US" dirty="0" err="1"/>
              <a:t>photoredox</a:t>
            </a:r>
            <a:r>
              <a:rPr lang="en-US" dirty="0"/>
              <a:t> catalysis and electrochemistry while also enabling new reactivit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6B86434-A2C8-2B8B-004B-85D3902B5E21}"/>
              </a:ext>
            </a:extLst>
          </p:cNvPr>
          <p:cNvSpPr txBox="1"/>
          <p:nvPr/>
        </p:nvSpPr>
        <p:spPr>
          <a:xfrm>
            <a:off x="1379601" y="3281340"/>
            <a:ext cx="69593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/>
              <a:t>Replace stoichiometric redox agents in </a:t>
            </a:r>
            <a:r>
              <a:rPr lang="en-US" dirty="0" err="1"/>
              <a:t>photoredox</a:t>
            </a:r>
            <a:r>
              <a:rPr lang="en-US" dirty="0"/>
              <a:t> chemistry</a:t>
            </a:r>
          </a:p>
          <a:p>
            <a:pPr marL="342900" indent="-342900">
              <a:buAutoNum type="arabicPeriod"/>
            </a:pPr>
            <a:endParaRPr lang="en-US" dirty="0"/>
          </a:p>
          <a:p>
            <a:pPr marL="342900" indent="-342900">
              <a:buAutoNum type="arabicPeriod"/>
            </a:pPr>
            <a:r>
              <a:rPr lang="en-US" dirty="0"/>
              <a:t>Enable transient super-oxidants and super-reductants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C007B2A-5A8A-D780-FA2B-032CAD658168}"/>
              </a:ext>
            </a:extLst>
          </p:cNvPr>
          <p:cNvSpPr txBox="1"/>
          <p:nvPr/>
        </p:nvSpPr>
        <p:spPr>
          <a:xfrm>
            <a:off x="1830239" y="5080881"/>
            <a:ext cx="51787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uture prediction: </a:t>
            </a:r>
            <a:r>
              <a:rPr lang="en-US" dirty="0" err="1"/>
              <a:t>Electrometallophotochemistry</a:t>
            </a:r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9039829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62B21199-3E21-4B70-8FA0-E0537FC1264D}"/>
              </a:ext>
            </a:extLst>
          </p:cNvPr>
          <p:cNvSpPr/>
          <p:nvPr/>
        </p:nvSpPr>
        <p:spPr>
          <a:xfrm>
            <a:off x="1" y="0"/>
            <a:ext cx="9144000" cy="840304"/>
          </a:xfrm>
          <a:prstGeom prst="rect">
            <a:avLst/>
          </a:prstGeom>
          <a:solidFill>
            <a:srgbClr val="E84A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000" dirty="0">
              <a:ln w="12700">
                <a:solidFill>
                  <a:schemeClr val="tx1"/>
                </a:solidFill>
              </a:ln>
            </a:endParaRPr>
          </a:p>
        </p:txBody>
      </p:sp>
      <p:pic>
        <p:nvPicPr>
          <p:cNvPr id="17" name="Picture 16" descr="Logo&#10;&#10;Description automatically generated">
            <a:extLst>
              <a:ext uri="{FF2B5EF4-FFF2-40B4-BE49-F238E27FC236}">
                <a16:creationId xmlns:a16="http://schemas.microsoft.com/office/drawing/2014/main" id="{F2CD8FA0-F751-44E5-AAC4-76C69319CC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" y="101601"/>
            <a:ext cx="647700" cy="647700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B98235B-1BA8-47E3-8243-1875DBB64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23</a:t>
            </a:fld>
            <a:endParaRPr lang="en-US"/>
          </a:p>
        </p:txBody>
      </p:sp>
      <p:sp>
        <p:nvSpPr>
          <p:cNvPr id="25" name="Footer Placeholder 17">
            <a:extLst>
              <a:ext uri="{FF2B5EF4-FFF2-40B4-BE49-F238E27FC236}">
                <a16:creationId xmlns:a16="http://schemas.microsoft.com/office/drawing/2014/main" id="{F6C02DC2-7852-4A77-93A8-3CC361803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467" y="6531883"/>
            <a:ext cx="8242767" cy="266850"/>
          </a:xfrm>
        </p:spPr>
        <p:txBody>
          <a:bodyPr/>
          <a:lstStyle/>
          <a:p>
            <a:pPr algn="l"/>
            <a:endParaRPr lang="en-US" sz="105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A137D5E-85D2-92DE-EE4C-7BF4C6023D88}"/>
              </a:ext>
            </a:extLst>
          </p:cNvPr>
          <p:cNvSpPr txBox="1"/>
          <p:nvPr/>
        </p:nvSpPr>
        <p:spPr>
          <a:xfrm>
            <a:off x="3496733" y="3105834"/>
            <a:ext cx="22826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40496043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62B21199-3E21-4B70-8FA0-E0537FC1264D}"/>
              </a:ext>
            </a:extLst>
          </p:cNvPr>
          <p:cNvSpPr/>
          <p:nvPr/>
        </p:nvSpPr>
        <p:spPr>
          <a:xfrm>
            <a:off x="1" y="0"/>
            <a:ext cx="9144000" cy="840304"/>
          </a:xfrm>
          <a:prstGeom prst="rect">
            <a:avLst/>
          </a:prstGeom>
          <a:solidFill>
            <a:srgbClr val="E84A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n w="12700">
                  <a:solidFill>
                    <a:schemeClr val="tx1"/>
                  </a:solidFill>
                </a:ln>
              </a:rPr>
              <a:t>Photoredox</a:t>
            </a:r>
            <a:r>
              <a:rPr lang="en-US" sz="2800" dirty="0">
                <a:ln w="12700">
                  <a:solidFill>
                    <a:schemeClr val="tx1"/>
                  </a:solidFill>
                </a:ln>
              </a:rPr>
              <a:t> Catalysis &amp; Synthetic Electrochemistry:</a:t>
            </a:r>
          </a:p>
          <a:p>
            <a:pPr algn="ctr"/>
            <a:r>
              <a:rPr lang="en-US" sz="2800" dirty="0">
                <a:ln w="12700">
                  <a:solidFill>
                    <a:schemeClr val="tx1"/>
                  </a:solidFill>
                </a:ln>
              </a:rPr>
              <a:t>Redox Initiation</a:t>
            </a:r>
          </a:p>
        </p:txBody>
      </p:sp>
      <p:pic>
        <p:nvPicPr>
          <p:cNvPr id="17" name="Picture 16" descr="Logo&#10;&#10;Description automatically generated">
            <a:extLst>
              <a:ext uri="{FF2B5EF4-FFF2-40B4-BE49-F238E27FC236}">
                <a16:creationId xmlns:a16="http://schemas.microsoft.com/office/drawing/2014/main" id="{F2CD8FA0-F751-44E5-AAC4-76C69319CC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" y="101601"/>
            <a:ext cx="647700" cy="647700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B98235B-1BA8-47E3-8243-1875DBB64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3</a:t>
            </a:fld>
            <a:endParaRPr lang="en-US"/>
          </a:p>
        </p:txBody>
      </p:sp>
      <p:sp>
        <p:nvSpPr>
          <p:cNvPr id="25" name="Footer Placeholder 17">
            <a:extLst>
              <a:ext uri="{FF2B5EF4-FFF2-40B4-BE49-F238E27FC236}">
                <a16:creationId xmlns:a16="http://schemas.microsoft.com/office/drawing/2014/main" id="{F6C02DC2-7852-4A77-93A8-3CC361803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467" y="6531883"/>
            <a:ext cx="8242767" cy="266850"/>
          </a:xfrm>
        </p:spPr>
        <p:txBody>
          <a:bodyPr/>
          <a:lstStyle/>
          <a:p>
            <a:pPr algn="l"/>
            <a:r>
              <a:rPr lang="en-US" sz="1400" dirty="0" err="1"/>
              <a:t>Verschueren</a:t>
            </a:r>
            <a:r>
              <a:rPr lang="en-US" sz="1400" dirty="0"/>
              <a:t>, R.H.; De </a:t>
            </a:r>
            <a:r>
              <a:rPr lang="en-US" sz="1400" dirty="0" err="1"/>
              <a:t>Borggraeve</a:t>
            </a:r>
            <a:r>
              <a:rPr lang="en-US" sz="1400" dirty="0"/>
              <a:t>, W.M. </a:t>
            </a:r>
            <a:r>
              <a:rPr lang="en-US" sz="1400" i="1" dirty="0"/>
              <a:t>Molecules</a:t>
            </a:r>
            <a:r>
              <a:rPr lang="en-US" sz="1400" dirty="0"/>
              <a:t> </a:t>
            </a:r>
            <a:r>
              <a:rPr lang="en-US" sz="1400" b="1" dirty="0"/>
              <a:t>2019</a:t>
            </a:r>
            <a:r>
              <a:rPr lang="en-US" sz="1400" dirty="0"/>
              <a:t>, </a:t>
            </a:r>
            <a:r>
              <a:rPr lang="en-US" sz="1400" i="1" dirty="0"/>
              <a:t>24</a:t>
            </a:r>
            <a:r>
              <a:rPr lang="en-US" sz="1400" dirty="0"/>
              <a:t>, 2122</a:t>
            </a:r>
            <a:endParaRPr lang="en-US" sz="1050" dirty="0"/>
          </a:p>
        </p:txBody>
      </p:sp>
      <p:pic>
        <p:nvPicPr>
          <p:cNvPr id="11" name="Picture 10" descr="A diagram of a diagram of a battery&#10;&#10;Description automatically generated with medium confidence">
            <a:extLst>
              <a:ext uri="{FF2B5EF4-FFF2-40B4-BE49-F238E27FC236}">
                <a16:creationId xmlns:a16="http://schemas.microsoft.com/office/drawing/2014/main" id="{82C42871-6971-21F5-C57C-5D2415B3EC3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504"/>
          <a:stretch/>
        </p:blipFill>
        <p:spPr>
          <a:xfrm>
            <a:off x="1341450" y="2616714"/>
            <a:ext cx="6395576" cy="3364074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91E619A8-6114-FD22-BDA3-C089F463DA37}"/>
              </a:ext>
            </a:extLst>
          </p:cNvPr>
          <p:cNvSpPr/>
          <p:nvPr/>
        </p:nvSpPr>
        <p:spPr>
          <a:xfrm>
            <a:off x="170080" y="1037144"/>
            <a:ext cx="281209" cy="193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6F22A8B-02DC-319B-335F-84422161A0CD}"/>
              </a:ext>
            </a:extLst>
          </p:cNvPr>
          <p:cNvSpPr txBox="1"/>
          <p:nvPr/>
        </p:nvSpPr>
        <p:spPr>
          <a:xfrm>
            <a:off x="875021" y="1648669"/>
            <a:ext cx="72402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ynthetic Electrochemist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42572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62B21199-3E21-4B70-8FA0-E0537FC1264D}"/>
              </a:ext>
            </a:extLst>
          </p:cNvPr>
          <p:cNvSpPr/>
          <p:nvPr/>
        </p:nvSpPr>
        <p:spPr>
          <a:xfrm>
            <a:off x="1" y="0"/>
            <a:ext cx="9144000" cy="840304"/>
          </a:xfrm>
          <a:prstGeom prst="rect">
            <a:avLst/>
          </a:prstGeom>
          <a:solidFill>
            <a:srgbClr val="E84A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n w="12700">
                  <a:solidFill>
                    <a:schemeClr val="tx1"/>
                  </a:solidFill>
                </a:ln>
              </a:rPr>
              <a:t>Photoredox</a:t>
            </a:r>
            <a:r>
              <a:rPr lang="en-US" sz="2800" dirty="0">
                <a:ln w="12700">
                  <a:solidFill>
                    <a:schemeClr val="tx1"/>
                  </a:solidFill>
                </a:ln>
              </a:rPr>
              <a:t> Catalysis &amp; Synthetic Electrochemistry:</a:t>
            </a:r>
          </a:p>
          <a:p>
            <a:pPr algn="ctr"/>
            <a:r>
              <a:rPr lang="en-US" sz="2800" dirty="0">
                <a:ln w="12700">
                  <a:solidFill>
                    <a:schemeClr val="tx1"/>
                  </a:solidFill>
                </a:ln>
              </a:rPr>
              <a:t>Redox Initiation</a:t>
            </a:r>
          </a:p>
        </p:txBody>
      </p:sp>
      <p:pic>
        <p:nvPicPr>
          <p:cNvPr id="17" name="Picture 16" descr="Logo&#10;&#10;Description automatically generated">
            <a:extLst>
              <a:ext uri="{FF2B5EF4-FFF2-40B4-BE49-F238E27FC236}">
                <a16:creationId xmlns:a16="http://schemas.microsoft.com/office/drawing/2014/main" id="{F2CD8FA0-F751-44E5-AAC4-76C69319CC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" y="101601"/>
            <a:ext cx="647700" cy="647700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B98235B-1BA8-47E3-8243-1875DBB64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4</a:t>
            </a:fld>
            <a:endParaRPr lang="en-US"/>
          </a:p>
        </p:txBody>
      </p:sp>
      <p:sp>
        <p:nvSpPr>
          <p:cNvPr id="25" name="Footer Placeholder 17">
            <a:extLst>
              <a:ext uri="{FF2B5EF4-FFF2-40B4-BE49-F238E27FC236}">
                <a16:creationId xmlns:a16="http://schemas.microsoft.com/office/drawing/2014/main" id="{F6C02DC2-7852-4A77-93A8-3CC361803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467" y="6531883"/>
            <a:ext cx="8242767" cy="266850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erschuere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R.H.; De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orggraeve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W.M.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lecule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19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4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2122</a:t>
            </a: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1E619A8-6114-FD22-BDA3-C089F463DA37}"/>
              </a:ext>
            </a:extLst>
          </p:cNvPr>
          <p:cNvSpPr/>
          <p:nvPr/>
        </p:nvSpPr>
        <p:spPr>
          <a:xfrm>
            <a:off x="170080" y="1037144"/>
            <a:ext cx="281209" cy="193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4416C561-AA0B-ADB5-D32A-163FDEBD7EA2}"/>
              </a:ext>
            </a:extLst>
          </p:cNvPr>
          <p:cNvGrpSpPr/>
          <p:nvPr/>
        </p:nvGrpSpPr>
        <p:grpSpPr>
          <a:xfrm>
            <a:off x="93134" y="1037144"/>
            <a:ext cx="8880786" cy="2754808"/>
            <a:chOff x="206676" y="4103192"/>
            <a:chExt cx="8880786" cy="2754808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FD6C3B40-A927-A644-7B73-5E03C318314C}"/>
                </a:ext>
              </a:extLst>
            </p:cNvPr>
            <p:cNvGrpSpPr/>
            <p:nvPr/>
          </p:nvGrpSpPr>
          <p:grpSpPr>
            <a:xfrm>
              <a:off x="3258475" y="4103192"/>
              <a:ext cx="5828987" cy="2754808"/>
              <a:chOff x="3258475" y="4103192"/>
              <a:chExt cx="5828987" cy="2754808"/>
            </a:xfrm>
          </p:grpSpPr>
          <p:pic>
            <p:nvPicPr>
              <p:cNvPr id="33" name="Picture 32" descr="A diagram of a diagram of a battery&#10;&#10;Description automatically generated with medium confidence">
                <a:extLst>
                  <a:ext uri="{FF2B5EF4-FFF2-40B4-BE49-F238E27FC236}">
                    <a16:creationId xmlns:a16="http://schemas.microsoft.com/office/drawing/2014/main" id="{B5EC2A44-93DD-0E15-6B7C-C16ABC30D15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53731"/>
              <a:stretch/>
            </p:blipFill>
            <p:spPr>
              <a:xfrm>
                <a:off x="3258475" y="4103192"/>
                <a:ext cx="5828987" cy="2754808"/>
              </a:xfrm>
              <a:prstGeom prst="rect">
                <a:avLst/>
              </a:prstGeom>
            </p:spPr>
          </p:pic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4270D60D-8361-28F8-FEC2-3494790DA390}"/>
                  </a:ext>
                </a:extLst>
              </p:cNvPr>
              <p:cNvSpPr/>
              <p:nvPr/>
            </p:nvSpPr>
            <p:spPr>
              <a:xfrm>
                <a:off x="3258475" y="4135608"/>
                <a:ext cx="281209" cy="19399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21B2CEAA-FDB9-20CE-6AF5-D143B6D2E699}"/>
                </a:ext>
              </a:extLst>
            </p:cNvPr>
            <p:cNvSpPr txBox="1"/>
            <p:nvPr/>
          </p:nvSpPr>
          <p:spPr>
            <a:xfrm>
              <a:off x="206676" y="6358389"/>
              <a:ext cx="295838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err="1"/>
                <a:t>Photoredox</a:t>
              </a:r>
              <a:r>
                <a:rPr lang="en-US" sz="2400" dirty="0"/>
                <a:t> Catalysis </a:t>
              </a: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6DF1F88-D628-4F19-BA2F-A257700B7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642900"/>
              </p:ext>
            </p:extLst>
          </p:nvPr>
        </p:nvGraphicFramePr>
        <p:xfrm>
          <a:off x="5289550" y="3922259"/>
          <a:ext cx="2825750" cy="25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825425" imgH="2534736" progId="ChemDraw.Document.6.0">
                  <p:embed/>
                </p:oleObj>
              </mc:Choice>
              <mc:Fallback>
                <p:oleObj name="CS ChemDraw Drawing" r:id="rId4" imgW="2825425" imgH="2534736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6DF1F88-D628-4F19-BA2F-A257700B7D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89550" y="3922259"/>
                        <a:ext cx="2825750" cy="2535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83773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62B21199-3E21-4B70-8FA0-E0537FC1264D}"/>
              </a:ext>
            </a:extLst>
          </p:cNvPr>
          <p:cNvSpPr/>
          <p:nvPr/>
        </p:nvSpPr>
        <p:spPr>
          <a:xfrm>
            <a:off x="1" y="0"/>
            <a:ext cx="9144000" cy="840304"/>
          </a:xfrm>
          <a:prstGeom prst="rect">
            <a:avLst/>
          </a:prstGeom>
          <a:solidFill>
            <a:srgbClr val="E84A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ln w="12700">
                  <a:solidFill>
                    <a:schemeClr val="tx1"/>
                  </a:solidFill>
                </a:ln>
              </a:rPr>
              <a:t>Photoredox</a:t>
            </a:r>
            <a:r>
              <a:rPr lang="en-US" sz="3600" dirty="0">
                <a:ln w="12700">
                  <a:solidFill>
                    <a:schemeClr val="tx1"/>
                  </a:solidFill>
                </a:ln>
              </a:rPr>
              <a:t> Catalysis: Advantages</a:t>
            </a:r>
          </a:p>
        </p:txBody>
      </p:sp>
      <p:pic>
        <p:nvPicPr>
          <p:cNvPr id="17" name="Picture 16" descr="Logo&#10;&#10;Description automatically generated">
            <a:extLst>
              <a:ext uri="{FF2B5EF4-FFF2-40B4-BE49-F238E27FC236}">
                <a16:creationId xmlns:a16="http://schemas.microsoft.com/office/drawing/2014/main" id="{F2CD8FA0-F751-44E5-AAC4-76C69319CC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" y="101601"/>
            <a:ext cx="647700" cy="647700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B98235B-1BA8-47E3-8243-1875DBB64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5</a:t>
            </a:fld>
            <a:endParaRPr lang="en-US"/>
          </a:p>
        </p:txBody>
      </p:sp>
      <p:sp>
        <p:nvSpPr>
          <p:cNvPr id="25" name="Footer Placeholder 17">
            <a:extLst>
              <a:ext uri="{FF2B5EF4-FFF2-40B4-BE49-F238E27FC236}">
                <a16:creationId xmlns:a16="http://schemas.microsoft.com/office/drawing/2014/main" id="{F6C02DC2-7852-4A77-93A8-3CC361803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467" y="6531883"/>
            <a:ext cx="8242767" cy="266850"/>
          </a:xfrm>
        </p:spPr>
        <p:txBody>
          <a:bodyPr/>
          <a:lstStyle/>
          <a:p>
            <a:pPr algn="l"/>
            <a:r>
              <a:rPr lang="en-US" sz="1400" dirty="0"/>
              <a:t>Nicholas E. S. Tay, Dan </a:t>
            </a:r>
            <a:r>
              <a:rPr lang="en-US" sz="1400" dirty="0" err="1"/>
              <a:t>Lehnherr</a:t>
            </a:r>
            <a:r>
              <a:rPr lang="en-US" sz="1400" dirty="0"/>
              <a:t>, and Tomislav </a:t>
            </a:r>
            <a:r>
              <a:rPr lang="en-US" sz="1400" dirty="0" err="1"/>
              <a:t>Rovis</a:t>
            </a:r>
            <a:r>
              <a:rPr lang="en-US" sz="1400" dirty="0"/>
              <a:t>, </a:t>
            </a:r>
            <a:r>
              <a:rPr lang="en-US" sz="1400" i="1" dirty="0"/>
              <a:t>Chemical Reviews</a:t>
            </a:r>
            <a:r>
              <a:rPr lang="en-US" sz="1400" dirty="0"/>
              <a:t> </a:t>
            </a:r>
            <a:r>
              <a:rPr lang="en-US" sz="1400" b="1" dirty="0"/>
              <a:t>2022</a:t>
            </a:r>
            <a:r>
              <a:rPr lang="en-US" sz="1400" dirty="0"/>
              <a:t> </a:t>
            </a:r>
            <a:r>
              <a:rPr lang="en-US" sz="1400" i="1" dirty="0"/>
              <a:t>122</a:t>
            </a:r>
            <a:r>
              <a:rPr lang="en-US" sz="1400" dirty="0"/>
              <a:t> (2), 2487-2649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370BF6F-1446-EA40-A6E0-CE29701E8F94}"/>
              </a:ext>
            </a:extLst>
          </p:cNvPr>
          <p:cNvSpPr txBox="1"/>
          <p:nvPr/>
        </p:nvSpPr>
        <p:spPr>
          <a:xfrm>
            <a:off x="4458247" y="5137262"/>
            <a:ext cx="48461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dox potential of excited photocatalyst is independent of energy inpu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E322FF-81A9-4A78-955D-9D2BFD625AC9}"/>
              </a:ext>
            </a:extLst>
          </p:cNvPr>
          <p:cNvSpPr txBox="1"/>
          <p:nvPr/>
        </p:nvSpPr>
        <p:spPr>
          <a:xfrm>
            <a:off x="4917279" y="1983297"/>
            <a:ext cx="33907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dox-neutral reactions are very efficient as PC can act as both reductant and oxida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1A08180-3D8D-C44C-3792-948586755BEE}"/>
              </a:ext>
            </a:extLst>
          </p:cNvPr>
          <p:cNvSpPr txBox="1"/>
          <p:nvPr/>
        </p:nvSpPr>
        <p:spPr>
          <a:xfrm>
            <a:off x="416984" y="4345407"/>
            <a:ext cx="3580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omogenous reaction conditions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967C449-F8CA-1C07-91C4-A5DCDEAE3A72}"/>
              </a:ext>
            </a:extLst>
          </p:cNvPr>
          <p:cNvGrpSpPr/>
          <p:nvPr/>
        </p:nvGrpSpPr>
        <p:grpSpPr>
          <a:xfrm>
            <a:off x="5466001" y="3868364"/>
            <a:ext cx="2041901" cy="1103965"/>
            <a:chOff x="5543465" y="4945793"/>
            <a:chExt cx="2041901" cy="1103965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3DCAA318-014F-D587-0129-0066D61F50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8836156"/>
                </p:ext>
              </p:extLst>
            </p:nvPr>
          </p:nvGraphicFramePr>
          <p:xfrm>
            <a:off x="6724941" y="4945793"/>
            <a:ext cx="860425" cy="954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3" imgW="861001" imgH="954198" progId="ChemDraw.Document.6.0">
                    <p:embed/>
                  </p:oleObj>
                </mc:Choice>
                <mc:Fallback>
                  <p:oleObj name="CS ChemDraw Drawing" r:id="rId3" imgW="861001" imgH="954198" progId="ChemDraw.Document.6.0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3DCAA318-014F-D587-0129-0066D61F506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724941" y="4945793"/>
                          <a:ext cx="860425" cy="954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" name="Picture 13" descr="A blue light emitting diode&#10;&#10;Description automatically generated">
              <a:extLst>
                <a:ext uri="{FF2B5EF4-FFF2-40B4-BE49-F238E27FC236}">
                  <a16:creationId xmlns:a16="http://schemas.microsoft.com/office/drawing/2014/main" id="{B4E33852-8EF2-4B51-735C-C0738A2CCF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43465" y="5025008"/>
              <a:ext cx="1181476" cy="1024750"/>
            </a:xfrm>
            <a:prstGeom prst="rect">
              <a:avLst/>
            </a:prstGeom>
          </p:spPr>
        </p:pic>
      </p:grp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8BA70F9-B1FB-8DF1-E490-C8B492AB8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465654"/>
              </p:ext>
            </p:extLst>
          </p:nvPr>
        </p:nvGraphicFramePr>
        <p:xfrm>
          <a:off x="609489" y="1057548"/>
          <a:ext cx="3735387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735572" imgH="2539474" progId="ChemDraw.Document.6.0">
                  <p:embed/>
                </p:oleObj>
              </mc:Choice>
              <mc:Fallback>
                <p:oleObj name="CS ChemDraw Drawing" r:id="rId6" imgW="3735572" imgH="2539474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8BA70F9-B1FB-8DF1-E490-C8B492AB80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489" y="1057548"/>
                        <a:ext cx="3735387" cy="2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29E3A50-AD17-DCD6-6E57-1F34FB74C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539418"/>
              </p:ext>
            </p:extLst>
          </p:nvPr>
        </p:nvGraphicFramePr>
        <p:xfrm>
          <a:off x="1901691" y="4861134"/>
          <a:ext cx="1695450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695066" imgH="1605175" progId="ChemDraw.Document.6.0">
                  <p:embed/>
                </p:oleObj>
              </mc:Choice>
              <mc:Fallback>
                <p:oleObj name="CS ChemDraw Drawing" r:id="rId8" imgW="1695066" imgH="1605175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29E3A50-AD17-DCD6-6E57-1F34FB74CE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1691" y="4861134"/>
                        <a:ext cx="1695450" cy="160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3846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90A59CF-05CB-D753-243A-7ACF3A62D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575717"/>
              </p:ext>
            </p:extLst>
          </p:nvPr>
        </p:nvGraphicFramePr>
        <p:xfrm>
          <a:off x="1178030" y="1060841"/>
          <a:ext cx="3595687" cy="30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595695" imgH="3037893" progId="ChemDraw.Document.6.0">
                  <p:embed/>
                </p:oleObj>
              </mc:Choice>
              <mc:Fallback>
                <p:oleObj name="CS ChemDraw Drawing" r:id="rId2" imgW="3595695" imgH="3037893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90A59CF-05CB-D753-243A-7ACF3A62D8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78030" y="1060841"/>
                        <a:ext cx="3595687" cy="303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62B21199-3E21-4B70-8FA0-E0537FC1264D}"/>
              </a:ext>
            </a:extLst>
          </p:cNvPr>
          <p:cNvSpPr/>
          <p:nvPr/>
        </p:nvSpPr>
        <p:spPr>
          <a:xfrm>
            <a:off x="1" y="0"/>
            <a:ext cx="9144000" cy="840304"/>
          </a:xfrm>
          <a:prstGeom prst="rect">
            <a:avLst/>
          </a:prstGeom>
          <a:solidFill>
            <a:srgbClr val="E84A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ln w="12700">
                  <a:solidFill>
                    <a:schemeClr val="tx1"/>
                  </a:solidFill>
                </a:ln>
              </a:rPr>
              <a:t>Photoredox</a:t>
            </a:r>
            <a:r>
              <a:rPr lang="en-US" sz="3600" dirty="0">
                <a:ln w="12700">
                  <a:solidFill>
                    <a:schemeClr val="tx1"/>
                  </a:solidFill>
                </a:ln>
              </a:rPr>
              <a:t> Catalysis: Disadvantages</a:t>
            </a:r>
          </a:p>
        </p:txBody>
      </p:sp>
      <p:pic>
        <p:nvPicPr>
          <p:cNvPr id="17" name="Picture 16" descr="Logo&#10;&#10;Description automatically generated">
            <a:extLst>
              <a:ext uri="{FF2B5EF4-FFF2-40B4-BE49-F238E27FC236}">
                <a16:creationId xmlns:a16="http://schemas.microsoft.com/office/drawing/2014/main" id="{F2CD8FA0-F751-44E5-AAC4-76C69319CC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" y="101601"/>
            <a:ext cx="647700" cy="647700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B98235B-1BA8-47E3-8243-1875DBB64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6</a:t>
            </a:fld>
            <a:endParaRPr lang="en-US"/>
          </a:p>
        </p:txBody>
      </p:sp>
      <p:sp>
        <p:nvSpPr>
          <p:cNvPr id="25" name="Footer Placeholder 17">
            <a:extLst>
              <a:ext uri="{FF2B5EF4-FFF2-40B4-BE49-F238E27FC236}">
                <a16:creationId xmlns:a16="http://schemas.microsoft.com/office/drawing/2014/main" id="{F6C02DC2-7852-4A77-93A8-3CC361803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89549"/>
            <a:ext cx="8242767" cy="266850"/>
          </a:xfrm>
        </p:spPr>
        <p:txBody>
          <a:bodyPr/>
          <a:lstStyle/>
          <a:p>
            <a:pPr algn="l"/>
            <a:r>
              <a:rPr lang="en-US" sz="1400" dirty="0" err="1"/>
              <a:t>Niu</a:t>
            </a:r>
            <a:r>
              <a:rPr lang="en-US" sz="1400" dirty="0"/>
              <a:t>, L., Yi, H., Wang, S. </a:t>
            </a:r>
            <a:r>
              <a:rPr lang="en-US" sz="1400" i="1" dirty="0"/>
              <a:t>et al.</a:t>
            </a:r>
            <a:r>
              <a:rPr lang="en-US" sz="1400" dirty="0"/>
              <a:t> </a:t>
            </a:r>
            <a:r>
              <a:rPr lang="en-US" sz="1400" i="1" dirty="0"/>
              <a:t>Nat </a:t>
            </a:r>
            <a:r>
              <a:rPr lang="en-US" sz="1400" i="1" dirty="0" err="1"/>
              <a:t>Commun</a:t>
            </a:r>
            <a:r>
              <a:rPr lang="en-US" sz="1400" dirty="0"/>
              <a:t> </a:t>
            </a:r>
            <a:r>
              <a:rPr lang="en-US" sz="1400" b="1" dirty="0"/>
              <a:t>8</a:t>
            </a:r>
            <a:r>
              <a:rPr lang="en-US" sz="1400" dirty="0"/>
              <a:t>, 14226 (2017).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icholas E. S. Tay, Dan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ehnher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and Tomislav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ovi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ical Review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22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2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), 2487-2649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0367790-A7A5-4498-1FAE-6115C4D534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059259"/>
              </p:ext>
            </p:extLst>
          </p:nvPr>
        </p:nvGraphicFramePr>
        <p:xfrm>
          <a:off x="1178030" y="1060841"/>
          <a:ext cx="3290888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290895" imgH="2551318" progId="ChemDraw.Document.6.0">
                  <p:embed/>
                </p:oleObj>
              </mc:Choice>
              <mc:Fallback>
                <p:oleObj name="CS ChemDraw Drawing" r:id="rId5" imgW="3290895" imgH="2551318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0367790-A7A5-4498-1FAE-6115C4D534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8030" y="1060841"/>
                        <a:ext cx="3290888" cy="255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EC34375D-99E9-3E17-C829-A44254AE2981}"/>
              </a:ext>
            </a:extLst>
          </p:cNvPr>
          <p:cNvSpPr txBox="1"/>
          <p:nvPr/>
        </p:nvSpPr>
        <p:spPr>
          <a:xfrm>
            <a:off x="4952118" y="1932276"/>
            <a:ext cx="33907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et oxidative or reductive reactions usually* require stoichiometric redox agent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43D1BF2-33A8-BFC3-5837-B6A9496B0D34}"/>
              </a:ext>
            </a:extLst>
          </p:cNvPr>
          <p:cNvSpPr txBox="1"/>
          <p:nvPr/>
        </p:nvSpPr>
        <p:spPr>
          <a:xfrm>
            <a:off x="5075139" y="5122093"/>
            <a:ext cx="37757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edox window limited by energy of visible light photons, up to 2.8 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ther reaction components may experience photodegradation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868036A-2004-FCBD-E97E-9F84CFB5E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2248"/>
              </p:ext>
            </p:extLst>
          </p:nvPr>
        </p:nvGraphicFramePr>
        <p:xfrm>
          <a:off x="1901691" y="4822189"/>
          <a:ext cx="1695450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1695066" imgH="1605175" progId="ChemDraw.Document.6.0">
                  <p:embed/>
                </p:oleObj>
              </mc:Choice>
              <mc:Fallback>
                <p:oleObj name="CS ChemDraw Drawing" r:id="rId7" imgW="1695066" imgH="1605175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868036A-2004-FCBD-E97E-9F84CFB5E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1691" y="4822189"/>
                        <a:ext cx="1695450" cy="160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AE483EEA-CD03-5CC8-D57C-98C4CC908CFF}"/>
              </a:ext>
            </a:extLst>
          </p:cNvPr>
          <p:cNvSpPr txBox="1"/>
          <p:nvPr/>
        </p:nvSpPr>
        <p:spPr>
          <a:xfrm>
            <a:off x="-12932" y="4176120"/>
            <a:ext cx="48881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ome PCs are very expensiv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uning redox window can require synthesizing new catalysts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42BF2E7-9A5C-3138-C81A-852C013CAE5E}"/>
              </a:ext>
            </a:extLst>
          </p:cNvPr>
          <p:cNvGrpSpPr/>
          <p:nvPr/>
        </p:nvGrpSpPr>
        <p:grpSpPr>
          <a:xfrm>
            <a:off x="5466001" y="3868364"/>
            <a:ext cx="2041901" cy="1103965"/>
            <a:chOff x="5543465" y="4945793"/>
            <a:chExt cx="2041901" cy="1103965"/>
          </a:xfrm>
        </p:grpSpPr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AAEB78B4-964A-1BA4-1D58-C4E269F922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3597701"/>
                </p:ext>
              </p:extLst>
            </p:nvPr>
          </p:nvGraphicFramePr>
          <p:xfrm>
            <a:off x="6724941" y="4945793"/>
            <a:ext cx="860425" cy="954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9" imgW="861001" imgH="954198" progId="ChemDraw.Document.6.0">
                    <p:embed/>
                  </p:oleObj>
                </mc:Choice>
                <mc:Fallback>
                  <p:oleObj name="CS ChemDraw Drawing" r:id="rId9" imgW="861001" imgH="954198" progId="ChemDraw.Document.6.0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AAEB78B4-964A-1BA4-1D58-C4E269F922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724941" y="4945793"/>
                          <a:ext cx="860425" cy="954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9" name="Picture 18" descr="A blue light emitting diode&#10;&#10;Description automatically generated">
              <a:extLst>
                <a:ext uri="{FF2B5EF4-FFF2-40B4-BE49-F238E27FC236}">
                  <a16:creationId xmlns:a16="http://schemas.microsoft.com/office/drawing/2014/main" id="{088C078E-1DAF-E365-70B8-BF2E059AB2C6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43465" y="5025008"/>
              <a:ext cx="1181476" cy="10247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61694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62B21199-3E21-4B70-8FA0-E0537FC1264D}"/>
              </a:ext>
            </a:extLst>
          </p:cNvPr>
          <p:cNvSpPr/>
          <p:nvPr/>
        </p:nvSpPr>
        <p:spPr>
          <a:xfrm>
            <a:off x="1" y="0"/>
            <a:ext cx="9144000" cy="840304"/>
          </a:xfrm>
          <a:prstGeom prst="rect">
            <a:avLst/>
          </a:prstGeom>
          <a:solidFill>
            <a:srgbClr val="E84A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ln w="12700">
                  <a:solidFill>
                    <a:schemeClr val="tx1"/>
                  </a:solidFill>
                </a:ln>
              </a:rPr>
              <a:t>Synthetic Electrochemistry: Advantages</a:t>
            </a:r>
          </a:p>
        </p:txBody>
      </p:sp>
      <p:pic>
        <p:nvPicPr>
          <p:cNvPr id="17" name="Picture 16" descr="Logo&#10;&#10;Description automatically generated">
            <a:extLst>
              <a:ext uri="{FF2B5EF4-FFF2-40B4-BE49-F238E27FC236}">
                <a16:creationId xmlns:a16="http://schemas.microsoft.com/office/drawing/2014/main" id="{F2CD8FA0-F751-44E5-AAC4-76C69319CC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" y="101601"/>
            <a:ext cx="647700" cy="647700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B98235B-1BA8-47E3-8243-1875DBB64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7</a:t>
            </a:fld>
            <a:endParaRPr lang="en-US"/>
          </a:p>
        </p:txBody>
      </p:sp>
      <p:sp>
        <p:nvSpPr>
          <p:cNvPr id="25" name="Footer Placeholder 17">
            <a:extLst>
              <a:ext uri="{FF2B5EF4-FFF2-40B4-BE49-F238E27FC236}">
                <a16:creationId xmlns:a16="http://schemas.microsoft.com/office/drawing/2014/main" id="{F6C02DC2-7852-4A77-93A8-3CC361803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467" y="6531883"/>
            <a:ext cx="8242767" cy="266850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icholas E. S. Tay, Dan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ehnher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and Tomislav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ovi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ical Review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22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2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), 2487-2649 </a:t>
            </a:r>
          </a:p>
        </p:txBody>
      </p:sp>
      <p:pic>
        <p:nvPicPr>
          <p:cNvPr id="2" name="Picture 1" descr="A diagram of a cell division&#10;&#10;Description automatically generated">
            <a:extLst>
              <a:ext uri="{FF2B5EF4-FFF2-40B4-BE49-F238E27FC236}">
                <a16:creationId xmlns:a16="http://schemas.microsoft.com/office/drawing/2014/main" id="{7E2B4924-0F1F-D188-8ADE-CE826F76CF2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57"/>
          <a:stretch/>
        </p:blipFill>
        <p:spPr>
          <a:xfrm>
            <a:off x="680874" y="1257785"/>
            <a:ext cx="3617140" cy="208480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D955FA1-F935-AA78-EE69-8A395C43D0D4}"/>
              </a:ext>
            </a:extLst>
          </p:cNvPr>
          <p:cNvSpPr txBox="1"/>
          <p:nvPr/>
        </p:nvSpPr>
        <p:spPr>
          <a:xfrm>
            <a:off x="1115655" y="3342591"/>
            <a:ext cx="129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vided Cel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9D4C33E-C959-B848-B572-F393653568F5}"/>
              </a:ext>
            </a:extLst>
          </p:cNvPr>
          <p:cNvSpPr txBox="1"/>
          <p:nvPr/>
        </p:nvSpPr>
        <p:spPr>
          <a:xfrm>
            <a:off x="2988206" y="3342591"/>
            <a:ext cx="1542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divided Cel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8D361B-769D-00EB-3E56-CB4342449C50}"/>
              </a:ext>
            </a:extLst>
          </p:cNvPr>
          <p:cNvSpPr txBox="1"/>
          <p:nvPr/>
        </p:nvSpPr>
        <p:spPr>
          <a:xfrm>
            <a:off x="4650388" y="1432790"/>
            <a:ext cx="41897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ivided cell allows for isolation of working electrode redox activ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8" name="Parallelogram 7">
            <a:extLst>
              <a:ext uri="{FF2B5EF4-FFF2-40B4-BE49-F238E27FC236}">
                <a16:creationId xmlns:a16="http://schemas.microsoft.com/office/drawing/2014/main" id="{5D0C7A75-EC01-0621-3993-AD1B3FDB92BC}"/>
              </a:ext>
            </a:extLst>
          </p:cNvPr>
          <p:cNvSpPr/>
          <p:nvPr/>
        </p:nvSpPr>
        <p:spPr>
          <a:xfrm>
            <a:off x="2121933" y="2296451"/>
            <a:ext cx="529389" cy="870284"/>
          </a:xfrm>
          <a:prstGeom prst="parallelogram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Parallelogram 8">
            <a:extLst>
              <a:ext uri="{FF2B5EF4-FFF2-40B4-BE49-F238E27FC236}">
                <a16:creationId xmlns:a16="http://schemas.microsoft.com/office/drawing/2014/main" id="{58E7E47B-9397-26D9-1F37-D5F173A7FFED}"/>
              </a:ext>
            </a:extLst>
          </p:cNvPr>
          <p:cNvSpPr/>
          <p:nvPr/>
        </p:nvSpPr>
        <p:spPr>
          <a:xfrm>
            <a:off x="3215712" y="2278664"/>
            <a:ext cx="426574" cy="870284"/>
          </a:xfrm>
          <a:prstGeom prst="parallelogram">
            <a:avLst>
              <a:gd name="adj" fmla="val 25000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allelogram 9">
            <a:extLst>
              <a:ext uri="{FF2B5EF4-FFF2-40B4-BE49-F238E27FC236}">
                <a16:creationId xmlns:a16="http://schemas.microsoft.com/office/drawing/2014/main" id="{E109C39C-C604-898C-7B36-F96C247AA3A9}"/>
              </a:ext>
            </a:extLst>
          </p:cNvPr>
          <p:cNvSpPr/>
          <p:nvPr/>
        </p:nvSpPr>
        <p:spPr>
          <a:xfrm>
            <a:off x="3777733" y="2278664"/>
            <a:ext cx="426574" cy="870284"/>
          </a:xfrm>
          <a:prstGeom prst="parallelogram">
            <a:avLst>
              <a:gd name="adj" fmla="val 25000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arallelogram 10">
            <a:extLst>
              <a:ext uri="{FF2B5EF4-FFF2-40B4-BE49-F238E27FC236}">
                <a16:creationId xmlns:a16="http://schemas.microsoft.com/office/drawing/2014/main" id="{B1BBAD7F-20AF-0152-8447-D3EB0B5FA405}"/>
              </a:ext>
            </a:extLst>
          </p:cNvPr>
          <p:cNvSpPr/>
          <p:nvPr/>
        </p:nvSpPr>
        <p:spPr>
          <a:xfrm>
            <a:off x="838378" y="2296451"/>
            <a:ext cx="529389" cy="870284"/>
          </a:xfrm>
          <a:prstGeom prst="parallelogram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B65E14E-19A1-B354-C872-7DD41D37B22C}"/>
              </a:ext>
            </a:extLst>
          </p:cNvPr>
          <p:cNvSpPr txBox="1"/>
          <p:nvPr/>
        </p:nvSpPr>
        <p:spPr>
          <a:xfrm>
            <a:off x="3126566" y="1365925"/>
            <a:ext cx="3661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aseline="30000" dirty="0"/>
              <a:t>e-</a:t>
            </a:r>
            <a:endParaRPr lang="en-US" dirty="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E1BD5DD-8E27-4940-A749-37045A95F1AA}"/>
              </a:ext>
            </a:extLst>
          </p:cNvPr>
          <p:cNvCxnSpPr>
            <a:cxnSpLocks/>
          </p:cNvCxnSpPr>
          <p:nvPr/>
        </p:nvCxnSpPr>
        <p:spPr>
          <a:xfrm>
            <a:off x="3246338" y="1163349"/>
            <a:ext cx="0" cy="269441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D3C1CD2-C418-AA82-E2C6-7A486179209D}"/>
              </a:ext>
            </a:extLst>
          </p:cNvPr>
          <p:cNvCxnSpPr>
            <a:cxnSpLocks/>
          </p:cNvCxnSpPr>
          <p:nvPr/>
        </p:nvCxnSpPr>
        <p:spPr>
          <a:xfrm flipH="1">
            <a:off x="3238681" y="1163349"/>
            <a:ext cx="882235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84A095F-5618-BED0-1C98-A8122863B13D}"/>
              </a:ext>
            </a:extLst>
          </p:cNvPr>
          <p:cNvCxnSpPr>
            <a:cxnSpLocks/>
          </p:cNvCxnSpPr>
          <p:nvPr/>
        </p:nvCxnSpPr>
        <p:spPr>
          <a:xfrm>
            <a:off x="4110158" y="1153690"/>
            <a:ext cx="0" cy="82386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9227DF18-E99F-D047-48FA-8CA2836469D4}"/>
              </a:ext>
            </a:extLst>
          </p:cNvPr>
          <p:cNvSpPr txBox="1"/>
          <p:nvPr/>
        </p:nvSpPr>
        <p:spPr>
          <a:xfrm>
            <a:off x="838378" y="1365925"/>
            <a:ext cx="36616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aseline="30000" dirty="0"/>
              <a:t>e-</a:t>
            </a:r>
            <a:endParaRPr lang="en-US" dirty="0"/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E6EC56D-B37B-28B0-86C3-DDDACA3DCA53}"/>
              </a:ext>
            </a:extLst>
          </p:cNvPr>
          <p:cNvCxnSpPr>
            <a:cxnSpLocks/>
          </p:cNvCxnSpPr>
          <p:nvPr/>
        </p:nvCxnSpPr>
        <p:spPr>
          <a:xfrm>
            <a:off x="958150" y="1163349"/>
            <a:ext cx="0" cy="269441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55DC62FA-1B8A-1778-E39D-E5A4191E4CC8}"/>
              </a:ext>
            </a:extLst>
          </p:cNvPr>
          <p:cNvCxnSpPr>
            <a:cxnSpLocks/>
          </p:cNvCxnSpPr>
          <p:nvPr/>
        </p:nvCxnSpPr>
        <p:spPr>
          <a:xfrm flipH="1">
            <a:off x="950493" y="1163349"/>
            <a:ext cx="163274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E4D28FA1-40DA-CA64-9E30-8318728D3C92}"/>
              </a:ext>
            </a:extLst>
          </p:cNvPr>
          <p:cNvCxnSpPr>
            <a:cxnSpLocks/>
          </p:cNvCxnSpPr>
          <p:nvPr/>
        </p:nvCxnSpPr>
        <p:spPr>
          <a:xfrm>
            <a:off x="2583240" y="1163349"/>
            <a:ext cx="0" cy="87983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Group 60">
            <a:extLst>
              <a:ext uri="{FF2B5EF4-FFF2-40B4-BE49-F238E27FC236}">
                <a16:creationId xmlns:a16="http://schemas.microsoft.com/office/drawing/2014/main" id="{59F650A9-CE84-5D31-FEB2-DB3290235377}"/>
              </a:ext>
            </a:extLst>
          </p:cNvPr>
          <p:cNvGrpSpPr/>
          <p:nvPr/>
        </p:nvGrpSpPr>
        <p:grpSpPr>
          <a:xfrm>
            <a:off x="-39601" y="2293749"/>
            <a:ext cx="4355115" cy="841289"/>
            <a:chOff x="-39601" y="2293749"/>
            <a:chExt cx="4355115" cy="841289"/>
          </a:xfrm>
        </p:grpSpPr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49F648E1-1076-C9C6-AEF9-3EBEC27FE1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1721810"/>
                </p:ext>
              </p:extLst>
            </p:nvPr>
          </p:nvGraphicFramePr>
          <p:xfrm>
            <a:off x="3236335" y="2499665"/>
            <a:ext cx="385327" cy="497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573213" imgH="739574" progId="ChemDraw.Document.6.0">
                    <p:embed/>
                  </p:oleObj>
                </mc:Choice>
                <mc:Fallback>
                  <p:oleObj name="CS ChemDraw Drawing" r:id="rId4" imgW="573213" imgH="739574" progId="ChemDraw.Document.6.0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49F648E1-1076-C9C6-AEF9-3EBEC27FE1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36335" y="2499665"/>
                          <a:ext cx="385327" cy="4974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7BE64452-8895-E692-369D-CD327C0ACD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3123553"/>
                </p:ext>
              </p:extLst>
            </p:nvPr>
          </p:nvGraphicFramePr>
          <p:xfrm>
            <a:off x="2216984" y="2501244"/>
            <a:ext cx="385230" cy="500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569905" imgH="739574" progId="ChemDraw.Document.6.0">
                    <p:embed/>
                  </p:oleObj>
                </mc:Choice>
                <mc:Fallback>
                  <p:oleObj name="CS ChemDraw Drawing" r:id="rId6" imgW="569905" imgH="739574" progId="ChemDraw.Document.6.0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7BE64452-8895-E692-369D-CD327C0ACD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16984" y="2501244"/>
                          <a:ext cx="385230" cy="5000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>
              <a:extLst>
                <a:ext uri="{FF2B5EF4-FFF2-40B4-BE49-F238E27FC236}">
                  <a16:creationId xmlns:a16="http://schemas.microsoft.com/office/drawing/2014/main" id="{9F681979-A06C-1689-9535-AF7326C11D6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0631154"/>
                </p:ext>
              </p:extLst>
            </p:nvPr>
          </p:nvGraphicFramePr>
          <p:xfrm>
            <a:off x="3827968" y="2584958"/>
            <a:ext cx="245526" cy="547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8" imgW="312361" imgH="696934" progId="ChemDraw.Document.6.0">
                    <p:embed/>
                  </p:oleObj>
                </mc:Choice>
                <mc:Fallback>
                  <p:oleObj name="CS ChemDraw Drawing" r:id="rId8" imgW="312361" imgH="696934" progId="ChemDraw.Document.6.0">
                    <p:embed/>
                    <p:pic>
                      <p:nvPicPr>
                        <p:cNvPr id="47" name="Object 46">
                          <a:extLst>
                            <a:ext uri="{FF2B5EF4-FFF2-40B4-BE49-F238E27FC236}">
                              <a16:creationId xmlns:a16="http://schemas.microsoft.com/office/drawing/2014/main" id="{9F681979-A06C-1689-9535-AF7326C11D6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827968" y="2584958"/>
                          <a:ext cx="245526" cy="5471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53A46F68-2EE0-1871-083C-51B6515A53D9}"/>
                </a:ext>
              </a:extLst>
            </p:cNvPr>
            <p:cNvSpPr txBox="1"/>
            <p:nvPr/>
          </p:nvSpPr>
          <p:spPr>
            <a:xfrm>
              <a:off x="3842629" y="2293749"/>
              <a:ext cx="472885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/>
                <a:t>Pt</a:t>
              </a:r>
            </a:p>
          </p:txBody>
        </p:sp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77820B18-5CF1-13E0-3B2B-33DBC93A04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2622376"/>
                </p:ext>
              </p:extLst>
            </p:nvPr>
          </p:nvGraphicFramePr>
          <p:xfrm>
            <a:off x="976072" y="2392406"/>
            <a:ext cx="254000" cy="706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10" imgW="254709" imgH="705936" progId="ChemDraw.Document.6.0">
                    <p:embed/>
                  </p:oleObj>
                </mc:Choice>
                <mc:Fallback>
                  <p:oleObj name="CS ChemDraw Drawing" r:id="rId10" imgW="254709" imgH="705936" progId="ChemDraw.Document.6.0">
                    <p:embed/>
                    <p:pic>
                      <p:nvPicPr>
                        <p:cNvPr id="50" name="Object 49">
                          <a:extLst>
                            <a:ext uri="{FF2B5EF4-FFF2-40B4-BE49-F238E27FC236}">
                              <a16:creationId xmlns:a16="http://schemas.microsoft.com/office/drawing/2014/main" id="{77820B18-5CF1-13E0-3B2B-33DBC93A04B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76072" y="2392406"/>
                          <a:ext cx="254000" cy="706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EA7F4429-2D92-7297-9D46-A0CA152025F3}"/>
                </a:ext>
              </a:extLst>
            </p:cNvPr>
            <p:cNvSpPr txBox="1"/>
            <p:nvPr/>
          </p:nvSpPr>
          <p:spPr>
            <a:xfrm>
              <a:off x="-39601" y="2396374"/>
              <a:ext cx="780435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M = </a:t>
              </a:r>
            </a:p>
            <a:p>
              <a:pPr algn="ctr"/>
              <a:r>
                <a:rPr lang="en-US" sz="1400" dirty="0"/>
                <a:t>Zn, Mg, Cu, etc.</a:t>
              </a:r>
            </a:p>
          </p:txBody>
        </p:sp>
      </p:grpSp>
      <p:pic>
        <p:nvPicPr>
          <p:cNvPr id="53" name="Picture 52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AC393FF0-6CD1-C1C6-7508-6BDE265F9D7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0594" y="4028142"/>
            <a:ext cx="1709305" cy="1367444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8BA2C634-5823-2001-71BD-896F5C1C3476}"/>
              </a:ext>
            </a:extLst>
          </p:cNvPr>
          <p:cNvSpPr txBox="1"/>
          <p:nvPr/>
        </p:nvSpPr>
        <p:spPr>
          <a:xfrm>
            <a:off x="5053586" y="5444270"/>
            <a:ext cx="34112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otentiometers allow for easy variation of redox potential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2BA3D4A-4586-C422-8A76-A79CEF752E5C}"/>
              </a:ext>
            </a:extLst>
          </p:cNvPr>
          <p:cNvSpPr txBox="1"/>
          <p:nvPr/>
        </p:nvSpPr>
        <p:spPr>
          <a:xfrm>
            <a:off x="93134" y="5207357"/>
            <a:ext cx="42620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gh, localized concentration of radicals can enable radical coupling reactions and 2-electron redox reactions</a:t>
            </a: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E2B53A2B-70C0-6244-DFCC-98AD0292D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208263"/>
              </p:ext>
            </p:extLst>
          </p:nvPr>
        </p:nvGraphicFramePr>
        <p:xfrm>
          <a:off x="1115655" y="4191236"/>
          <a:ext cx="2066813" cy="403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1334977" imgH="261054" progId="ChemDraw.Document.6.0">
                  <p:embed/>
                </p:oleObj>
              </mc:Choice>
              <mc:Fallback>
                <p:oleObj name="CS ChemDraw Drawing" r:id="rId13" imgW="1334977" imgH="261054" progId="ChemDraw.Document.6.0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E2B53A2B-70C0-6244-DFCC-98AD0292DF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15655" y="4191236"/>
                        <a:ext cx="2066813" cy="403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A8CB79DB-FC44-D1C7-F9EB-1C6F57C61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896336"/>
              </p:ext>
            </p:extLst>
          </p:nvPr>
        </p:nvGraphicFramePr>
        <p:xfrm>
          <a:off x="507163" y="4537245"/>
          <a:ext cx="3443568" cy="52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5" imgW="2532912" imgH="384711" progId="ChemDraw.Document.6.0">
                  <p:embed/>
                </p:oleObj>
              </mc:Choice>
              <mc:Fallback>
                <p:oleObj name="CS ChemDraw Drawing" r:id="rId15" imgW="2532912" imgH="384711" progId="ChemDraw.Document.6.0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A8CB79DB-FC44-D1C7-F9EB-1C6F57C61A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7163" y="4537245"/>
                        <a:ext cx="3443568" cy="522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AA7A1117-C96B-F88E-0CA8-07715BCAE5DE}"/>
              </a:ext>
            </a:extLst>
          </p:cNvPr>
          <p:cNvSpPr txBox="1"/>
          <p:nvPr/>
        </p:nvSpPr>
        <p:spPr>
          <a:xfrm>
            <a:off x="4650388" y="2335737"/>
            <a:ext cx="459168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oichiometric soluble redox agents not required. Pt cathode can reduce H</a:t>
            </a:r>
            <a:r>
              <a:rPr lang="en-US" baseline="30000" dirty="0"/>
              <a:t>+</a:t>
            </a:r>
            <a:r>
              <a:rPr lang="en-US" dirty="0"/>
              <a:t>, sacrificial anodes can supply electrons</a:t>
            </a:r>
          </a:p>
        </p:txBody>
      </p:sp>
    </p:spTree>
    <p:extLst>
      <p:ext uri="{BB962C8B-B14F-4D97-AF65-F5344CB8AC3E}">
        <p14:creationId xmlns:p14="http://schemas.microsoft.com/office/powerpoint/2010/main" val="33391253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62B21199-3E21-4B70-8FA0-E0537FC1264D}"/>
              </a:ext>
            </a:extLst>
          </p:cNvPr>
          <p:cNvSpPr/>
          <p:nvPr/>
        </p:nvSpPr>
        <p:spPr>
          <a:xfrm>
            <a:off x="1" y="0"/>
            <a:ext cx="9144000" cy="840304"/>
          </a:xfrm>
          <a:prstGeom prst="rect">
            <a:avLst/>
          </a:prstGeom>
          <a:solidFill>
            <a:srgbClr val="E84A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n w="12700">
                  <a:solidFill>
                    <a:schemeClr val="tx1"/>
                  </a:solidFill>
                </a:ln>
              </a:rPr>
              <a:t>Synthetic Electrochemistry: Disadvantages</a:t>
            </a:r>
          </a:p>
        </p:txBody>
      </p:sp>
      <p:pic>
        <p:nvPicPr>
          <p:cNvPr id="17" name="Picture 16" descr="Logo&#10;&#10;Description automatically generated">
            <a:extLst>
              <a:ext uri="{FF2B5EF4-FFF2-40B4-BE49-F238E27FC236}">
                <a16:creationId xmlns:a16="http://schemas.microsoft.com/office/drawing/2014/main" id="{F2CD8FA0-F751-44E5-AAC4-76C69319CC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" y="101601"/>
            <a:ext cx="647700" cy="647700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B98235B-1BA8-47E3-8243-1875DBB64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8</a:t>
            </a:fld>
            <a:endParaRPr lang="en-US"/>
          </a:p>
        </p:txBody>
      </p:sp>
      <p:sp>
        <p:nvSpPr>
          <p:cNvPr id="25" name="Footer Placeholder 17">
            <a:extLst>
              <a:ext uri="{FF2B5EF4-FFF2-40B4-BE49-F238E27FC236}">
                <a16:creationId xmlns:a16="http://schemas.microsoft.com/office/drawing/2014/main" id="{F6C02DC2-7852-4A77-93A8-3CC361803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467" y="6531883"/>
            <a:ext cx="8242767" cy="266850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icholas E. S. Tay, Dan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ehnherr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and Tomislav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ovi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emical Review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22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2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2), 2487-2649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8D361B-769D-00EB-3E56-CB4342449C50}"/>
              </a:ext>
            </a:extLst>
          </p:cNvPr>
          <p:cNvSpPr txBox="1"/>
          <p:nvPr/>
        </p:nvSpPr>
        <p:spPr>
          <a:xfrm>
            <a:off x="3875824" y="1988374"/>
            <a:ext cx="41897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patial separation of anodic and cathodic reactions makes redox-neutral reactions more difficult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F672281-7D57-5739-45B5-F9C3E24573D3}"/>
              </a:ext>
            </a:extLst>
          </p:cNvPr>
          <p:cNvGrpSpPr/>
          <p:nvPr/>
        </p:nvGrpSpPr>
        <p:grpSpPr>
          <a:xfrm>
            <a:off x="1868175" y="1260318"/>
            <a:ext cx="1352467" cy="2188901"/>
            <a:chOff x="2945546" y="1153690"/>
            <a:chExt cx="1352467" cy="2188901"/>
          </a:xfrm>
        </p:grpSpPr>
        <p:pic>
          <p:nvPicPr>
            <p:cNvPr id="2" name="Picture 1" descr="A diagram of a cell division&#10;&#10;Description automatically generated">
              <a:extLst>
                <a:ext uri="{FF2B5EF4-FFF2-40B4-BE49-F238E27FC236}">
                  <a16:creationId xmlns:a16="http://schemas.microsoft.com/office/drawing/2014/main" id="{7E2B4924-0F1F-D188-8ADE-CE826F76CF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610" b="7657"/>
            <a:stretch/>
          </p:blipFill>
          <p:spPr>
            <a:xfrm>
              <a:off x="2945546" y="1257785"/>
              <a:ext cx="1352467" cy="2084806"/>
            </a:xfrm>
            <a:prstGeom prst="rect">
              <a:avLst/>
            </a:prstGeom>
          </p:spPr>
        </p:pic>
        <p:sp>
          <p:nvSpPr>
            <p:cNvPr id="9" name="Parallelogram 8">
              <a:extLst>
                <a:ext uri="{FF2B5EF4-FFF2-40B4-BE49-F238E27FC236}">
                  <a16:creationId xmlns:a16="http://schemas.microsoft.com/office/drawing/2014/main" id="{58E7E47B-9397-26D9-1F37-D5F173A7FFED}"/>
                </a:ext>
              </a:extLst>
            </p:cNvPr>
            <p:cNvSpPr/>
            <p:nvPr/>
          </p:nvSpPr>
          <p:spPr>
            <a:xfrm>
              <a:off x="3215712" y="2278664"/>
              <a:ext cx="426574" cy="870284"/>
            </a:xfrm>
            <a:prstGeom prst="parallelogram">
              <a:avLst>
                <a:gd name="adj" fmla="val 25000"/>
              </a:avLst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Parallelogram 9">
              <a:extLst>
                <a:ext uri="{FF2B5EF4-FFF2-40B4-BE49-F238E27FC236}">
                  <a16:creationId xmlns:a16="http://schemas.microsoft.com/office/drawing/2014/main" id="{E109C39C-C604-898C-7B36-F96C247AA3A9}"/>
                </a:ext>
              </a:extLst>
            </p:cNvPr>
            <p:cNvSpPr/>
            <p:nvPr/>
          </p:nvSpPr>
          <p:spPr>
            <a:xfrm>
              <a:off x="3777733" y="2278664"/>
              <a:ext cx="426574" cy="870284"/>
            </a:xfrm>
            <a:prstGeom prst="parallelogram">
              <a:avLst>
                <a:gd name="adj" fmla="val 25000"/>
              </a:avLst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B65E14E-19A1-B354-C872-7DD41D37B22C}"/>
                </a:ext>
              </a:extLst>
            </p:cNvPr>
            <p:cNvSpPr txBox="1"/>
            <p:nvPr/>
          </p:nvSpPr>
          <p:spPr>
            <a:xfrm>
              <a:off x="3126566" y="1365925"/>
              <a:ext cx="36616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aseline="30000" dirty="0"/>
                <a:t>e-</a:t>
              </a:r>
              <a:endParaRPr lang="en-US" dirty="0"/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DE1BD5DD-8E27-4940-A749-37045A95F1AA}"/>
                </a:ext>
              </a:extLst>
            </p:cNvPr>
            <p:cNvCxnSpPr>
              <a:cxnSpLocks/>
            </p:cNvCxnSpPr>
            <p:nvPr/>
          </p:nvCxnSpPr>
          <p:spPr>
            <a:xfrm>
              <a:off x="3246338" y="1163349"/>
              <a:ext cx="0" cy="269441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1D3C1CD2-C418-AA82-E2C6-7A486179209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238681" y="1163349"/>
              <a:ext cx="882235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684A095F-5618-BED0-1C98-A8122863B13D}"/>
                </a:ext>
              </a:extLst>
            </p:cNvPr>
            <p:cNvCxnSpPr>
              <a:cxnSpLocks/>
            </p:cNvCxnSpPr>
            <p:nvPr/>
          </p:nvCxnSpPr>
          <p:spPr>
            <a:xfrm>
              <a:off x="4110158" y="1153690"/>
              <a:ext cx="0" cy="823864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49F648E1-1076-C9C6-AEF9-3EBEC27FE1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2191080"/>
                </p:ext>
              </p:extLst>
            </p:nvPr>
          </p:nvGraphicFramePr>
          <p:xfrm>
            <a:off x="3236335" y="2499665"/>
            <a:ext cx="385327" cy="497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4" imgW="573213" imgH="739574" progId="ChemDraw.Document.6.0">
                    <p:embed/>
                  </p:oleObj>
                </mc:Choice>
                <mc:Fallback>
                  <p:oleObj name="CS ChemDraw Drawing" r:id="rId4" imgW="573213" imgH="739574" progId="ChemDraw.Document.6.0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49F648E1-1076-C9C6-AEF9-3EBEC27FE1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36335" y="2499665"/>
                          <a:ext cx="385327" cy="4974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5CFC4BE6-4456-3D2C-87ED-D7E27BEEA0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0346326"/>
                </p:ext>
              </p:extLst>
            </p:nvPr>
          </p:nvGraphicFramePr>
          <p:xfrm>
            <a:off x="3845764" y="2499665"/>
            <a:ext cx="290512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431446" imgH="701198" progId="ChemDraw.Document.6.0">
                    <p:embed/>
                  </p:oleObj>
                </mc:Choice>
                <mc:Fallback>
                  <p:oleObj name="CS ChemDraw Drawing" r:id="rId6" imgW="431446" imgH="701198" progId="ChemDraw.Document.6.0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5CFC4BE6-4456-3D2C-87ED-D7E27BEEA0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45764" y="2499665"/>
                          <a:ext cx="290512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3" name="Picture 52" descr="A black background with a black square&#10;&#10;Description automatically generated with medium confidence">
            <a:extLst>
              <a:ext uri="{FF2B5EF4-FFF2-40B4-BE49-F238E27FC236}">
                <a16:creationId xmlns:a16="http://schemas.microsoft.com/office/drawing/2014/main" id="{AC393FF0-6CD1-C1C6-7508-6BDE265F9D7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7646" y="3516973"/>
            <a:ext cx="1709305" cy="1367444"/>
          </a:xfrm>
          <a:prstGeom prst="rect">
            <a:avLst/>
          </a:prstGeom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8BA2C634-5823-2001-71BD-896F5C1C3476}"/>
              </a:ext>
            </a:extLst>
          </p:cNvPr>
          <p:cNvSpPr txBox="1"/>
          <p:nvPr/>
        </p:nvSpPr>
        <p:spPr>
          <a:xfrm>
            <a:off x="4414496" y="4980169"/>
            <a:ext cx="449561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rganic solvents have a high resistivity, overpotentials are typically required to obtain acceptable reaction rate especially as reactant concentration decreases. This leads to undesired side reactions.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2BA3D4A-4586-C422-8A76-A79CEF752E5C}"/>
              </a:ext>
            </a:extLst>
          </p:cNvPr>
          <p:cNvSpPr txBox="1"/>
          <p:nvPr/>
        </p:nvSpPr>
        <p:spPr>
          <a:xfrm>
            <a:off x="475786" y="5489687"/>
            <a:ext cx="38049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se same reactions can be undesired side reaction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66061BC-8496-EC83-774A-9EE62D66F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860721"/>
              </p:ext>
            </p:extLst>
          </p:nvPr>
        </p:nvGraphicFramePr>
        <p:xfrm>
          <a:off x="1055675" y="4403874"/>
          <a:ext cx="2066813" cy="403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1334977" imgH="261054" progId="ChemDraw.Document.6.0">
                  <p:embed/>
                </p:oleObj>
              </mc:Choice>
              <mc:Fallback>
                <p:oleObj name="CS ChemDraw Drawing" r:id="rId9" imgW="1334977" imgH="261054" progId="ChemDraw.Document.6.0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66061BC-8496-EC83-774A-9EE62D66F9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5675" y="4403874"/>
                        <a:ext cx="2066813" cy="403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F5C7D14-8711-76B4-3CE5-0C2AC667D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154130"/>
              </p:ext>
            </p:extLst>
          </p:nvPr>
        </p:nvGraphicFramePr>
        <p:xfrm>
          <a:off x="447183" y="4749883"/>
          <a:ext cx="3443568" cy="52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2532912" imgH="384711" progId="ChemDraw.Document.6.0">
                  <p:embed/>
                </p:oleObj>
              </mc:Choice>
              <mc:Fallback>
                <p:oleObj name="CS ChemDraw Drawing" r:id="rId11" imgW="2532912" imgH="384711" progId="ChemDraw.Document.6.0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F5C7D14-8711-76B4-3CE5-0C2AC667D5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183" y="4749883"/>
                        <a:ext cx="3443568" cy="522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Bracket 23">
            <a:extLst>
              <a:ext uri="{FF2B5EF4-FFF2-40B4-BE49-F238E27FC236}">
                <a16:creationId xmlns:a16="http://schemas.microsoft.com/office/drawing/2014/main" id="{4BBB83A7-1BE1-1359-DEBD-D39D3157A55B}"/>
              </a:ext>
            </a:extLst>
          </p:cNvPr>
          <p:cNvSpPr/>
          <p:nvPr/>
        </p:nvSpPr>
        <p:spPr>
          <a:xfrm rot="5400000">
            <a:off x="2389623" y="3034658"/>
            <a:ext cx="403041" cy="505045"/>
          </a:xfrm>
          <a:prstGeom prst="rightBracket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428010B-35AF-E326-3DB2-EF2BA2D6373D}"/>
              </a:ext>
            </a:extLst>
          </p:cNvPr>
          <p:cNvSpPr txBox="1"/>
          <p:nvPr/>
        </p:nvSpPr>
        <p:spPr>
          <a:xfrm>
            <a:off x="2149061" y="3464234"/>
            <a:ext cx="937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&gt;1 mm</a:t>
            </a:r>
          </a:p>
        </p:txBody>
      </p:sp>
    </p:spTree>
    <p:extLst>
      <p:ext uri="{BB962C8B-B14F-4D97-AF65-F5344CB8AC3E}">
        <p14:creationId xmlns:p14="http://schemas.microsoft.com/office/powerpoint/2010/main" val="3077372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62B21199-3E21-4B70-8FA0-E0537FC1264D}"/>
              </a:ext>
            </a:extLst>
          </p:cNvPr>
          <p:cNvSpPr/>
          <p:nvPr/>
        </p:nvSpPr>
        <p:spPr>
          <a:xfrm>
            <a:off x="1" y="0"/>
            <a:ext cx="9144000" cy="840304"/>
          </a:xfrm>
          <a:prstGeom prst="rect">
            <a:avLst/>
          </a:prstGeom>
          <a:solidFill>
            <a:srgbClr val="E84A2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n w="12700">
                  <a:solidFill>
                    <a:schemeClr val="tx1"/>
                  </a:solidFill>
                </a:ln>
              </a:rPr>
              <a:t>Side by Side Comparison</a:t>
            </a:r>
          </a:p>
        </p:txBody>
      </p:sp>
      <p:pic>
        <p:nvPicPr>
          <p:cNvPr id="17" name="Picture 16" descr="Logo&#10;&#10;Description automatically generated">
            <a:extLst>
              <a:ext uri="{FF2B5EF4-FFF2-40B4-BE49-F238E27FC236}">
                <a16:creationId xmlns:a16="http://schemas.microsoft.com/office/drawing/2014/main" id="{F2CD8FA0-F751-44E5-AAC4-76C69319CC7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34" y="101601"/>
            <a:ext cx="647700" cy="647700"/>
          </a:xfrm>
          <a:prstGeom prst="rect">
            <a:avLst/>
          </a:prstGeom>
        </p:spPr>
      </p:pic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6B98235B-1BA8-47E3-8243-1875DBB64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160AA9-8953-4874-A670-249365C246EE}" type="slidenum">
              <a:rPr lang="en-US" smtClean="0"/>
              <a:t>9</a:t>
            </a:fld>
            <a:endParaRPr lang="en-US"/>
          </a:p>
        </p:txBody>
      </p:sp>
      <p:sp>
        <p:nvSpPr>
          <p:cNvPr id="25" name="Footer Placeholder 17">
            <a:extLst>
              <a:ext uri="{FF2B5EF4-FFF2-40B4-BE49-F238E27FC236}">
                <a16:creationId xmlns:a16="http://schemas.microsoft.com/office/drawing/2014/main" id="{F6C02DC2-7852-4A77-93A8-3CC361803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04547"/>
            <a:ext cx="5022637" cy="594814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erschueren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R.H.; De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orggraeve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W.M.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lecules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019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4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2122</a:t>
            </a:r>
          </a:p>
          <a:p>
            <a:pPr algn="l"/>
            <a:r>
              <a:rPr lang="en-US" sz="1100" dirty="0"/>
              <a:t>Ramirez, N.P.; Bosque, I.; Gonzalez-Gomez, J.C. </a:t>
            </a:r>
            <a:r>
              <a:rPr lang="en-US" sz="1100" i="1" dirty="0"/>
              <a:t>Org. Lett. </a:t>
            </a:r>
            <a:r>
              <a:rPr lang="en-US" sz="1100" b="1" dirty="0"/>
              <a:t>2015</a:t>
            </a:r>
            <a:r>
              <a:rPr lang="en-US" sz="1100" dirty="0"/>
              <a:t>, </a:t>
            </a:r>
            <a:r>
              <a:rPr lang="en-US" sz="1100" i="1" dirty="0"/>
              <a:t>17</a:t>
            </a:r>
            <a:r>
              <a:rPr lang="en-US" sz="1100" dirty="0"/>
              <a:t>, 4550–4553.</a:t>
            </a:r>
          </a:p>
          <a:p>
            <a:pPr algn="l"/>
            <a:r>
              <a:rPr lang="en-US" sz="1100" dirty="0"/>
              <a:t>Zhang, S.; Li, L.; Wang, H.; Li, Q.; Liu, W.; Xu, K.; Zeng, C. </a:t>
            </a:r>
            <a:r>
              <a:rPr lang="en-US" sz="1100" i="1" dirty="0"/>
              <a:t>Org. Lett. </a:t>
            </a:r>
            <a:r>
              <a:rPr lang="en-US" sz="1100" b="1" dirty="0"/>
              <a:t>2018</a:t>
            </a:r>
            <a:r>
              <a:rPr lang="en-US" sz="1100" dirty="0"/>
              <a:t>, </a:t>
            </a:r>
            <a:r>
              <a:rPr lang="en-US" sz="1100" i="1" dirty="0"/>
              <a:t>20</a:t>
            </a:r>
            <a:r>
              <a:rPr lang="en-US" sz="1100" dirty="0"/>
              <a:t>, 252–255</a:t>
            </a:r>
          </a:p>
        </p:txBody>
      </p:sp>
      <p:pic>
        <p:nvPicPr>
          <p:cNvPr id="3" name="Picture 2" descr="A diagram of a chemistry experiment&#10;&#10;Description automatically generated">
            <a:extLst>
              <a:ext uri="{FF2B5EF4-FFF2-40B4-BE49-F238E27FC236}">
                <a16:creationId xmlns:a16="http://schemas.microsoft.com/office/drawing/2014/main" id="{0040C3B2-6E7C-E8B7-42CB-F72EB4F307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7340" y="840304"/>
            <a:ext cx="7129319" cy="5511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54360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0AEAB9738CF334EBD82320A93C65ACD" ma:contentTypeVersion="14" ma:contentTypeDescription="Create a new document." ma:contentTypeScope="" ma:versionID="2f0633f2c94b4496da4d13112ac52f85">
  <xsd:schema xmlns:xsd="http://www.w3.org/2001/XMLSchema" xmlns:xs="http://www.w3.org/2001/XMLSchema" xmlns:p="http://schemas.microsoft.com/office/2006/metadata/properties" xmlns:ns3="f7ad8b1a-f595-4c5c-8d06-d4de69b526c5" xmlns:ns4="603e5067-99fe-4481-8310-ff5f6c5adf55" targetNamespace="http://schemas.microsoft.com/office/2006/metadata/properties" ma:root="true" ma:fieldsID="3c93ecef22b1e30982fbb9d593bf5f60" ns3:_="" ns4:_="">
    <xsd:import namespace="f7ad8b1a-f595-4c5c-8d06-d4de69b526c5"/>
    <xsd:import namespace="603e5067-99fe-4481-8310-ff5f6c5adf55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Location" minOccurs="0"/>
                <xsd:element ref="ns3:_activity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bjectDetectorVersions" minOccurs="0"/>
                <xsd:element ref="ns3:MediaServiceSystem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7ad8b1a-f595-4c5c-8d06-d4de69b526c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4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dexed="true" ma:internalName="MediaServiceLocation" ma:readOnly="true">
      <xsd:simpleType>
        <xsd:restriction base="dms:Text"/>
      </xsd:simpleType>
    </xsd:element>
    <xsd:element name="_activity" ma:index="16" nillable="true" ma:displayName="_activity" ma:hidden="true" ma:internalName="_activity">
      <xsd:simpleType>
        <xsd:restriction base="dms:Note"/>
      </xsd:simpleType>
    </xsd:element>
    <xsd:element name="MediaServiceObjectDetectorVersions" ma:index="2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SystemTags" ma:index="21" nillable="true" ma:displayName="MediaServiceSystemTags" ma:hidden="true" ma:internalName="MediaServiceSystemTag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03e5067-99fe-4481-8310-ff5f6c5adf55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9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activity xmlns="f7ad8b1a-f595-4c5c-8d06-d4de69b526c5" xsi:nil="true"/>
  </documentManagement>
</p:properties>
</file>

<file path=customXml/itemProps1.xml><?xml version="1.0" encoding="utf-8"?>
<ds:datastoreItem xmlns:ds="http://schemas.openxmlformats.org/officeDocument/2006/customXml" ds:itemID="{75092A5C-76E5-4B43-ACD4-550B103F3D4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f7ad8b1a-f595-4c5c-8d06-d4de69b526c5"/>
    <ds:schemaRef ds:uri="603e5067-99fe-4481-8310-ff5f6c5adf55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91F788D-B1AB-4722-9644-822F3B28CFE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79B7A47-A891-47B2-B61C-4A78B473B1E1}">
  <ds:schemaRefs>
    <ds:schemaRef ds:uri="http://purl.org/dc/terms/"/>
    <ds:schemaRef ds:uri="http://schemas.microsoft.com/office/2006/metadata/properties"/>
    <ds:schemaRef ds:uri="http://schemas.microsoft.com/office/2006/documentManagement/types"/>
    <ds:schemaRef ds:uri="f7ad8b1a-f595-4c5c-8d06-d4de69b526c5"/>
    <ds:schemaRef ds:uri="http://schemas.openxmlformats.org/package/2006/metadata/core-properties"/>
    <ds:schemaRef ds:uri="http://www.w3.org/XML/1998/namespace"/>
    <ds:schemaRef ds:uri="http://purl.org/dc/elements/1.1/"/>
    <ds:schemaRef ds:uri="http://schemas.microsoft.com/office/infopath/2007/PartnerControls"/>
    <ds:schemaRef ds:uri="603e5067-99fe-4481-8310-ff5f6c5adf55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923</TotalTime>
  <Words>1066</Words>
  <Application>Microsoft Office PowerPoint</Application>
  <PresentationFormat>On-screen Show (4:3)</PresentationFormat>
  <Paragraphs>129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Calibri</vt:lpstr>
      <vt:lpstr>Calibri Light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 of a Commercial Process for Odalasvir</dc:title>
  <dc:creator>Albritton,Matthew G</dc:creator>
  <cp:lastModifiedBy>Albritton, Matthew Gregory</cp:lastModifiedBy>
  <cp:revision>8</cp:revision>
  <cp:lastPrinted>2023-05-16T23:48:02Z</cp:lastPrinted>
  <dcterms:created xsi:type="dcterms:W3CDTF">2022-03-25T22:08:50Z</dcterms:created>
  <dcterms:modified xsi:type="dcterms:W3CDTF">2024-02-05T18:24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0AEAB9738CF334EBD82320A93C65ACD</vt:lpwstr>
  </property>
</Properties>
</file>